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Quiz 10 </w:t>
      </w:r>
      <w:proofErr w:type="spellStart"/>
      <w:r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</w:p>
    <w:p w:rsidR="00C96719" w:rsidRDefault="00C96719" w:rsidP="00C96719">
      <w:pPr>
        <w:tabs>
          <w:tab w:val="left" w:pos="720"/>
        </w:tabs>
        <w:spacing w:after="240"/>
        <w:ind w:left="720" w:hanging="720"/>
        <w:jc w:val="both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5545577" wp14:editId="4F5F9324">
                <wp:simplePos x="0" y="0"/>
                <wp:positionH relativeFrom="column">
                  <wp:posOffset>2514600</wp:posOffset>
                </wp:positionH>
                <wp:positionV relativeFrom="paragraph">
                  <wp:posOffset>331209</wp:posOffset>
                </wp:positionV>
                <wp:extent cx="640080" cy="274955"/>
                <wp:effectExtent l="0" t="0" r="7620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 w:rsidRPr="007907FC">
                              <w:rPr>
                                <w:position w:val="-6"/>
                              </w:rPr>
                              <w:object w:dxaOrig="44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9" type="#_x0000_t75" style="width:21.95pt;height:13.75pt" o:ole="">
                                  <v:imagedata r:id="rId5" o:title=""/>
                                </v:shape>
                                <o:OLEObject Type="Embed" ProgID="Equation.DSMT4" ShapeID="_x0000_i1029" DrawAspect="Content" ObjectID="_1396009231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left:0;text-align:left;margin-left:198pt;margin-top:26.1pt;width:50.4pt;height:21.65pt;z-index:25167872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" fillcolor="white [3201]" stroked="f" strokeweight=".5pt">
                <v:textbox>
                  <w:txbxContent>
                    <w:p w:rsidR="00C96719" w:rsidRDefault="00C96719" w:rsidP="00C96719">
                      <w:r w:rsidRPr="007907FC">
                        <w:rPr>
                          <w:position w:val="-6"/>
                        </w:rPr>
                        <w:object w:dxaOrig="440" w:dyaOrig="279">
                          <v:shape id="_x0000_i1029" type="#_x0000_t75" style="width:21.95pt;height:13.75pt" o:ole="">
                            <v:imagedata r:id="rId7" o:title=""/>
                          </v:shape>
                          <o:OLEObject Type="Embed" ProgID="Equation.DSMT4" ShapeID="_x0000_i1029" DrawAspect="Content" ObjectID="_1396008979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 xml:space="preserve">Use a </w:t>
      </w:r>
      <w:proofErr w:type="spellStart"/>
      <w:r>
        <w:rPr>
          <w:sz w:val="24"/>
          <w:szCs w:val="24"/>
        </w:rPr>
        <w:t>supermesh</w:t>
      </w:r>
      <w:proofErr w:type="spellEnd"/>
      <w:r>
        <w:rPr>
          <w:sz w:val="24"/>
          <w:szCs w:val="24"/>
        </w:rPr>
        <w:t xml:space="preserve"> to find </w:t>
      </w:r>
      <w:r w:rsidR="004E0EF1" w:rsidRPr="00243273">
        <w:rPr>
          <w:position w:val="-12"/>
          <w:sz w:val="24"/>
          <w:szCs w:val="24"/>
        </w:rPr>
        <w:object w:dxaOrig="1260" w:dyaOrig="360">
          <v:shape id="_x0000_i1028" type="#_x0000_t75" style="width:63.05pt;height:18.1pt" o:ole="">
            <v:imagedata r:id="rId9" o:title=""/>
          </v:shape>
          <o:OLEObject Type="Embed" ProgID="Equation.DSMT4" ShapeID="_x0000_i1028" DrawAspect="Content" ObjectID="_1396009227" r:id="rId10"/>
        </w:object>
      </w:r>
      <w:r>
        <w:rPr>
          <w:position w:val="-12"/>
          <w:sz w:val="24"/>
          <w:szCs w:val="24"/>
        </w:rPr>
        <w:t xml:space="preserve"> </w:t>
      </w:r>
    </w:p>
    <w:p w:rsidR="00C96719" w:rsidRDefault="007E75A7" w:rsidP="00C96719">
      <w:pPr>
        <w:tabs>
          <w:tab w:val="left" w:pos="720"/>
        </w:tabs>
        <w:spacing w:after="240"/>
        <w:ind w:left="720" w:hanging="720"/>
        <w:jc w:val="both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8A176BD" wp14:editId="1555288C">
                <wp:simplePos x="0" y="0"/>
                <wp:positionH relativeFrom="column">
                  <wp:posOffset>4340860</wp:posOffset>
                </wp:positionH>
                <wp:positionV relativeFrom="paragraph">
                  <wp:posOffset>198755</wp:posOffset>
                </wp:positionV>
                <wp:extent cx="2540" cy="1290320"/>
                <wp:effectExtent l="0" t="0" r="35560" b="2413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" cy="12903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flip:y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8pt,15.65pt" to="342pt,1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" strokecolor="black [3040]" strokeweight="1pt"/>
            </w:pict>
          </mc:Fallback>
        </mc:AlternateContent>
      </w:r>
      <w:r w:rsidR="00C9671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9B9625F" wp14:editId="27FF8FC2">
                <wp:simplePos x="0" y="0"/>
                <wp:positionH relativeFrom="column">
                  <wp:posOffset>2881630</wp:posOffset>
                </wp:positionH>
                <wp:positionV relativeFrom="paragraph">
                  <wp:posOffset>197485</wp:posOffset>
                </wp:positionV>
                <wp:extent cx="1461135" cy="1270"/>
                <wp:effectExtent l="0" t="0" r="24765" b="3683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1135" cy="1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9pt,15.55pt" to="341.9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" strokecolor="black [3040]" strokeweight="1pt"/>
            </w:pict>
          </mc:Fallback>
        </mc:AlternateContent>
      </w:r>
      <w:r w:rsidR="00C9671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23AD6A1" wp14:editId="76488719">
                <wp:simplePos x="0" y="0"/>
                <wp:positionH relativeFrom="column">
                  <wp:posOffset>1178719</wp:posOffset>
                </wp:positionH>
                <wp:positionV relativeFrom="paragraph">
                  <wp:posOffset>199549</wp:posOffset>
                </wp:positionV>
                <wp:extent cx="1415572" cy="0"/>
                <wp:effectExtent l="0" t="0" r="1333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557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7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pt,15.7pt" to="204.2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" strokecolor="black [3040]" strokeweight="1pt"/>
            </w:pict>
          </mc:Fallback>
        </mc:AlternateContent>
      </w:r>
      <w:r w:rsidR="00C9671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5773B527" wp14:editId="0CF988BD">
                <wp:simplePos x="0" y="0"/>
                <wp:positionH relativeFrom="column">
                  <wp:posOffset>2688590</wp:posOffset>
                </wp:positionH>
                <wp:positionV relativeFrom="paragraph">
                  <wp:posOffset>53975</wp:posOffset>
                </wp:positionV>
                <wp:extent cx="94615" cy="287655"/>
                <wp:effectExtent l="0" t="1270" r="37465" b="37465"/>
                <wp:wrapNone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" name="Straight Connector 1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" o:spid="_x0000_s1026" style="position:absolute;margin-left:211.7pt;margin-top:4.25pt;width:7.45pt;height:22.65pt;rotation:-90;z-index:2516838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">
                <v:line id="Straight Connector 1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  <v:line id="Straight Connector 1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Wh58MAAADbAAAADwAAAGRycy9kb3ducmV2LnhtbERPS2vCQBC+F/wPywheim6i1Ed0lVIR&#10;vIg09aC3ITsmwexsyK4m/nu3UOhtPr7nrDadqcSDGldaVhCPIhDEmdUl5wpOP7vhHITzyBory6Tg&#10;SQ42697bChNtW/6mR+pzEULYJaig8L5OpHRZQQbdyNbEgbvaxqAPsMmlbrAN4aaS4yiaSoMlh4YC&#10;a/oqKLuld6Nge5q26SL/mL3Hk0O34OP4fDkYpQb97nMJwlPn/8V/7r0O82P4/SUcIN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VoefDAAAA2wAAAA8AAAAAAAAAAAAA&#10;AAAAoQIAAGRycy9kb3ducmV2LnhtbFBLBQYAAAAABAAEAPkAAACRAwAAAAA=&#10;" strokecolor="black [3213]" strokeweight="1pt"/>
                <v:line id="Straight Connector 1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line id="Straight Connector 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C9671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BFF7FE4" wp14:editId="73DA47BC">
                <wp:simplePos x="0" y="0"/>
                <wp:positionH relativeFrom="column">
                  <wp:posOffset>1184433</wp:posOffset>
                </wp:positionH>
                <wp:positionV relativeFrom="paragraph">
                  <wp:posOffset>200660</wp:posOffset>
                </wp:positionV>
                <wp:extent cx="0" cy="414020"/>
                <wp:effectExtent l="0" t="0" r="19050" b="2413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" o:spid="_x0000_s1026" style="position:absolute;flip:y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5pt,15.8pt" to="93.2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" strokecolor="black [3040]" strokeweight="1pt"/>
            </w:pict>
          </mc:Fallback>
        </mc:AlternateContent>
      </w:r>
    </w:p>
    <w:p w:rsidR="00C96719" w:rsidRDefault="00C96719" w:rsidP="00C96719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52BA78D" wp14:editId="06C7B26E">
                <wp:simplePos x="0" y="0"/>
                <wp:positionH relativeFrom="column">
                  <wp:posOffset>967423</wp:posOffset>
                </wp:positionH>
                <wp:positionV relativeFrom="paragraph">
                  <wp:posOffset>273050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96719" w:rsidRDefault="00C96719" w:rsidP="00C96719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C96719" w:rsidRDefault="00C96719" w:rsidP="00C96719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C96719" w:rsidRPr="00793C98" w:rsidRDefault="00C96719" w:rsidP="00C96719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27" style="position:absolute;left:0;text-align:left;margin-left:76.2pt;margin-top:21.5pt;width:35.1pt;height:35.15pt;z-index:25168179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">
                <v:oval id="Oval 79" o:spid="_x0000_s102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0" o:spid="_x0000_s102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C96719" w:rsidRDefault="00C96719" w:rsidP="00C96719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C96719" w:rsidRDefault="00C96719" w:rsidP="00C96719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C96719" w:rsidRPr="00793C98" w:rsidRDefault="00C96719" w:rsidP="00C96719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6799045" wp14:editId="70A06A80">
                <wp:simplePos x="0" y="0"/>
                <wp:positionH relativeFrom="column">
                  <wp:posOffset>3249295</wp:posOffset>
                </wp:positionH>
                <wp:positionV relativeFrom="paragraph">
                  <wp:posOffset>267335</wp:posOffset>
                </wp:positionV>
                <wp:extent cx="396875" cy="318770"/>
                <wp:effectExtent l="0" t="0" r="3175" b="508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87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>
                              <w:rPr>
                                <w:position w:val="-14"/>
                              </w:rPr>
                              <w:t xml:space="preserve">4 </w:t>
                            </w:r>
                            <w:r w:rsidRPr="003E0C23">
                              <w:rPr>
                                <w:i/>
                                <w:position w:val="-1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0" type="#_x0000_t202" style="position:absolute;left:0;text-align:left;margin-left:255.85pt;margin-top:21.05pt;width:31.25pt;height:25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" fillcolor="white [3201]" stroked="f" strokeweight=".5pt">
                <v:textbox>
                  <w:txbxContent>
                    <w:p w:rsidR="00C96719" w:rsidRDefault="00C96719" w:rsidP="00C96719">
                      <w:r>
                        <w:rPr>
                          <w:position w:val="-14"/>
                        </w:rPr>
                        <w:t xml:space="preserve">4 </w:t>
                      </w:r>
                      <w:r w:rsidRPr="003E0C23">
                        <w:rPr>
                          <w:i/>
                          <w:position w:val="-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522AA42" wp14:editId="2DEA8643">
                <wp:simplePos x="0" y="0"/>
                <wp:positionH relativeFrom="column">
                  <wp:posOffset>620078</wp:posOffset>
                </wp:positionH>
                <wp:positionV relativeFrom="paragraph">
                  <wp:posOffset>19050</wp:posOffset>
                </wp:positionV>
                <wp:extent cx="403225" cy="274320"/>
                <wp:effectExtent l="0" t="0" r="0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22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Pr="00F53BE7" w:rsidRDefault="00C96719" w:rsidP="00C96719">
                            <w:pPr>
                              <w:rPr>
                                <w:i/>
                              </w:rPr>
                            </w:pPr>
                            <w:r>
                              <w:t xml:space="preserve">8 </w:t>
                            </w: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5" o:spid="_x0000_s1032" type="#_x0000_t202" style="position:absolute;left:0;text-align:left;margin-left:48.85pt;margin-top:1.5pt;width:31.75pt;height:21.6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" fillcolor="white [3201]" stroked="f" strokeweight=".5pt">
                <v:textbox>
                  <w:txbxContent>
                    <w:p w:rsidR="00C96719" w:rsidRPr="00F53BE7" w:rsidRDefault="00C96719" w:rsidP="00C96719">
                      <w:pPr>
                        <w:rPr>
                          <w:i/>
                        </w:rPr>
                      </w:pPr>
                      <w:r>
                        <w:t xml:space="preserve">8 </w:t>
                      </w:r>
                      <w:r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12"/>
          <w:sz w:val="24"/>
          <w:szCs w:val="24"/>
        </w:rPr>
        <w:t xml:space="preserve">    </w: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9E0B4C9" wp14:editId="7C845523">
                <wp:simplePos x="0" y="0"/>
                <wp:positionH relativeFrom="column">
                  <wp:posOffset>3225165</wp:posOffset>
                </wp:positionH>
                <wp:positionV relativeFrom="paragraph">
                  <wp:posOffset>198755</wp:posOffset>
                </wp:positionV>
                <wp:extent cx="445135" cy="447040"/>
                <wp:effectExtent l="0" t="0" r="31115" b="10160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19" name="Oval 19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Straight Arrow Connector 20"/>
                        <wps:cNvCnPr/>
                        <wps:spPr>
                          <a:xfrm flipV="1">
                            <a:off x="76200" y="242887"/>
                            <a:ext cx="311150" cy="0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" o:spid="_x0000_s1026" style="position:absolute;margin-left:253.95pt;margin-top:15.65pt;width:35.05pt;height:35.2pt;z-index:251685888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">
                <v:oval id="Oval 19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9e/MIA&#10;AADbAAAADwAAAGRycy9kb3ducmV2LnhtbERPTWvCQBC9C/6HZYTezEYLbY2uIkJDD4XSNN7H7DRJ&#10;zc6G7CYm/75bKHibx/uc3WE0jRioc7VlBasoBkFcWF1zqSD/el2+gHAeWWNjmRRM5OCwn892mGh7&#10;408aMl+KEMIuQQWV920ipSsqMugi2xIH7tt2Bn2AXSl1h7cQbhq5juMnabDm0FBhS6eKimvWGwXD&#10;T/Zen6fLKn9Odf/hH2U6TYNSD4vxuAXhafR38b/7TYf5G/j7JRw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b178wgAAANsAAAAPAAAAAAAAAAAAAAAAAJgCAABkcnMvZG93&#10;bnJldi54bWxQSwUGAAAAAAQABAD1AAAAhwMAAAAA&#10;" fillcolor="white [3212]" strokecolor="black [3213]" strokeweight="1pt"/>
                <v:shape id="Straight Arrow Connector 20" o:spid="_x0000_s1028" type="#_x0000_t32" style="position:absolute;left:76200;top:242887;width:311150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ljscAAAADbAAAADwAAAGRycy9kb3ducmV2LnhtbERPz2vCMBS+D/Y/hDfYZcy0ojJqU5my&#10;wXa0il6fzbMpa15Kkmn335vDwOPH97tcjbYXF/Khc6wgn2QgiBunO24V7Hefr28gQkTW2DsmBX8U&#10;YFU9PpRYaHflLV3q2IoUwqFABSbGoZAyNIYshokbiBN3dt5iTNC3Unu8pnDby2mWLaTFjlODwYE2&#10;hpqf+tcqOB3oO8ewzrfHGb74g1l87Oao1PPT+L4EEWmMd/G/+0srmKb16Uv6AbK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pJY7HAAAAA2wAAAA8AAAAAAAAAAAAAAAAA&#10;oQIAAGRycy9kb3ducmV2LnhtbFBLBQYAAAAABAAEAPkAAACOAwAAAAA=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BC322E9" wp14:editId="081F46F3">
                <wp:simplePos x="0" y="0"/>
                <wp:positionH relativeFrom="column">
                  <wp:posOffset>1783557</wp:posOffset>
                </wp:positionH>
                <wp:positionV relativeFrom="paragraph">
                  <wp:posOffset>115411</wp:posOffset>
                </wp:positionV>
                <wp:extent cx="640080" cy="303689"/>
                <wp:effectExtent l="0" t="0" r="7620" b="127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3036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30" type="#_x0000_t75" style="width:21.95pt;height:12.8pt" o:ole="">
                                  <v:imagedata r:id="rId11" o:title=""/>
                                </v:shape>
                                <o:OLEObject Type="Embed" ProgID="Equation.DSMT4" ShapeID="_x0000_i1030" DrawAspect="Content" ObjectID="_1396009232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3" type="#_x0000_t202" style="position:absolute;left:0;text-align:left;margin-left:140.45pt;margin-top:9.1pt;width:50.4pt;height:23.9pt;z-index:2516613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" fillcolor="white [3201]" stroked="f" strokeweight=".5pt">
                <v:textbox style="mso-fit-shape-to-text:t">
                  <w:txbxContent>
                    <w:p w:rsidR="00C96719" w:rsidRDefault="00C96719" w:rsidP="00C96719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31" type="#_x0000_t75" style="width:21.95pt;height:12.8pt" o:ole="">
                            <v:imagedata r:id="rId13" o:title=""/>
                          </v:shape>
                          <o:OLEObject Type="Embed" ProgID="Equation.DSMT4" ShapeID="_x0000_i1031" DrawAspect="Content" ObjectID="_1396008981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2F186F5" wp14:editId="76D3450F">
                <wp:simplePos x="0" y="0"/>
                <wp:positionH relativeFrom="column">
                  <wp:posOffset>1196340</wp:posOffset>
                </wp:positionH>
                <wp:positionV relativeFrom="paragraph">
                  <wp:posOffset>39370</wp:posOffset>
                </wp:positionV>
                <wp:extent cx="0" cy="414020"/>
                <wp:effectExtent l="0" t="0" r="19050" b="24130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" o:spid="_x0000_s1026" style="position:absolute;flip:y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3.1pt" to="94.2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" strokecolor="black [3040]" strokeweight="1pt"/>
            </w:pict>
          </mc:Fallback>
        </mc:AlternateContent>
      </w:r>
      <w:r w:rsidRPr="005E7608">
        <w:rPr>
          <w:sz w:val="24"/>
          <w:szCs w:val="24"/>
        </w:rPr>
        <w:t xml:space="preserve"> </w: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220D4B69" wp14:editId="7312B177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167257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F2F1685" wp14:editId="3C7FC28F">
                <wp:simplePos x="0" y="0"/>
                <wp:positionH relativeFrom="column">
                  <wp:posOffset>595312</wp:posOffset>
                </wp:positionH>
                <wp:positionV relativeFrom="paragraph">
                  <wp:posOffset>271621</wp:posOffset>
                </wp:positionV>
                <wp:extent cx="364331" cy="958215"/>
                <wp:effectExtent l="0" t="0" r="0" b="0"/>
                <wp:wrapNone/>
                <wp:docPr id="246" name="Text Box 2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331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>
                              <w:t>+</w:t>
                            </w:r>
                          </w:p>
                          <w:p w:rsidR="00C96719" w:rsidRDefault="00C96719" w:rsidP="00C96719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CS</w:t>
                            </w:r>
                            <w:proofErr w:type="spellEnd"/>
                            <w:proofErr w:type="gramEnd"/>
                          </w:p>
                          <w:p w:rsidR="00C96719" w:rsidRPr="00885AB5" w:rsidRDefault="00C96719" w:rsidP="00C96719">
                            <w:r>
                              <w:t>_</w:t>
                            </w:r>
                          </w:p>
                          <w:p w:rsidR="00C96719" w:rsidRPr="00885AB5" w:rsidRDefault="00C96719" w:rsidP="00C9671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6" o:spid="_x0000_s1034" type="#_x0000_t202" style="position:absolute;left:0;text-align:left;margin-left:46.85pt;margin-top:21.4pt;width:28.7pt;height:75.4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" fillcolor="white [3201]" stroked="f" strokeweight=".5pt">
                <v:textbox>
                  <w:txbxContent>
                    <w:p w:rsidR="00C96719" w:rsidRDefault="00C96719" w:rsidP="00C96719">
                      <w:r>
                        <w:t>+</w:t>
                      </w:r>
                    </w:p>
                    <w:p w:rsidR="00C96719" w:rsidRDefault="00C96719" w:rsidP="00C96719">
                      <w:pPr>
                        <w:rPr>
                          <w:i/>
                          <w:vertAlign w:val="subscript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CS</w:t>
                      </w:r>
                      <w:proofErr w:type="spellEnd"/>
                      <w:proofErr w:type="gramEnd"/>
                    </w:p>
                    <w:p w:rsidR="00C96719" w:rsidRPr="00885AB5" w:rsidRDefault="00C96719" w:rsidP="00C96719">
                      <w:r>
                        <w:t>_</w:t>
                      </w:r>
                    </w:p>
                    <w:p w:rsidR="00C96719" w:rsidRPr="00885AB5" w:rsidRDefault="00C96719" w:rsidP="00C96719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C57C46A" wp14:editId="1E16CF88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52450"/>
                <wp:effectExtent l="0" t="0" r="19050" b="1905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24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5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C2450A5" wp14:editId="4836CBA4">
                <wp:simplePos x="0" y="0"/>
                <wp:positionH relativeFrom="column">
                  <wp:posOffset>2697480</wp:posOffset>
                </wp:positionH>
                <wp:positionV relativeFrom="paragraph">
                  <wp:posOffset>97790</wp:posOffset>
                </wp:positionV>
                <wp:extent cx="1905" cy="551815"/>
                <wp:effectExtent l="0" t="0" r="36195" b="19685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55181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2" o:spid="_x0000_s1026" style="position:absolute;flip:x y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pt,7.7pt" to="212.55pt,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92F3C99" wp14:editId="2434BA9C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76250"/>
                <wp:effectExtent l="0" t="0" r="19050" b="1905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5E7C446" wp14:editId="77615D7C">
                <wp:simplePos x="0" y="0"/>
                <wp:positionH relativeFrom="column">
                  <wp:posOffset>3667760</wp:posOffset>
                </wp:positionH>
                <wp:positionV relativeFrom="paragraph">
                  <wp:posOffset>95250</wp:posOffset>
                </wp:positionV>
                <wp:extent cx="67183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183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8.8pt,7.5pt" to="341.7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D4C56C1" wp14:editId="24A91BEE">
                <wp:simplePos x="0" y="0"/>
                <wp:positionH relativeFrom="column">
                  <wp:posOffset>4433570</wp:posOffset>
                </wp:positionH>
                <wp:positionV relativeFrom="paragraph">
                  <wp:posOffset>315595</wp:posOffset>
                </wp:positionV>
                <wp:extent cx="318770" cy="958215"/>
                <wp:effectExtent l="0" t="0" r="5080" b="0"/>
                <wp:wrapNone/>
                <wp:docPr id="226" name="Text Box 2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770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>
                              <w:t>+</w:t>
                            </w:r>
                          </w:p>
                          <w:p w:rsidR="00C96719" w:rsidRDefault="00C96719" w:rsidP="00C96719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0</w:t>
                            </w:r>
                          </w:p>
                          <w:p w:rsidR="00C96719" w:rsidRPr="00885AB5" w:rsidRDefault="00C96719" w:rsidP="00C96719">
                            <w:r>
                              <w:t>_</w:t>
                            </w:r>
                          </w:p>
                          <w:p w:rsidR="00C96719" w:rsidRPr="00885AB5" w:rsidRDefault="00C96719" w:rsidP="00C96719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6" o:spid="_x0000_s1035" type="#_x0000_t202" style="position:absolute;left:0;text-align:left;margin-left:349.1pt;margin-top:24.85pt;width:25.1pt;height:75.4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" fillcolor="white [3201]" stroked="f" strokeweight=".5pt">
                <v:textbox>
                  <w:txbxContent>
                    <w:p w:rsidR="00C96719" w:rsidRDefault="00C96719" w:rsidP="00C96719">
                      <w:r>
                        <w:t>+</w:t>
                      </w:r>
                    </w:p>
                    <w:p w:rsidR="00C96719" w:rsidRDefault="00C96719" w:rsidP="00C96719">
                      <w:pPr>
                        <w:rPr>
                          <w:i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0</w:t>
                      </w:r>
                    </w:p>
                    <w:p w:rsidR="00C96719" w:rsidRPr="00885AB5" w:rsidRDefault="00C96719" w:rsidP="00C96719">
                      <w:r>
                        <w:t>_</w:t>
                      </w:r>
                    </w:p>
                    <w:p w:rsidR="00C96719" w:rsidRPr="00885AB5" w:rsidRDefault="00C96719" w:rsidP="00C96719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6A15002" wp14:editId="75870855">
                <wp:simplePos x="0" y="0"/>
                <wp:positionH relativeFrom="column">
                  <wp:posOffset>2138045</wp:posOffset>
                </wp:positionH>
                <wp:positionV relativeFrom="paragraph">
                  <wp:posOffset>95250</wp:posOffset>
                </wp:positionV>
                <wp:extent cx="1118870" cy="1905"/>
                <wp:effectExtent l="0" t="0" r="24130" b="36195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1887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35pt,7.5pt" to="256.4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8579A24" wp14:editId="33C13B42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0B2733" wp14:editId="21EB894D">
                <wp:simplePos x="0" y="0"/>
                <wp:positionH relativeFrom="column">
                  <wp:posOffset>1372870</wp:posOffset>
                </wp:positionH>
                <wp:positionV relativeFrom="paragraph">
                  <wp:posOffset>318770</wp:posOffset>
                </wp:positionV>
                <wp:extent cx="409575" cy="318770"/>
                <wp:effectExtent l="0" t="0" r="952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>
                              <w:rPr>
                                <w:position w:val="-14"/>
                              </w:rPr>
                              <w:t xml:space="preserve">2 </w:t>
                            </w:r>
                            <w:r w:rsidRPr="003E0C23">
                              <w:rPr>
                                <w:i/>
                                <w:position w:val="-1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36" type="#_x0000_t202" style="position:absolute;left:0;text-align:left;margin-left:108.1pt;margin-top:25.1pt;width:32.25pt;height:25.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" fillcolor="white [3201]" stroked="f" strokeweight=".5pt">
                <v:textbox>
                  <w:txbxContent>
                    <w:p w:rsidR="00C96719" w:rsidRDefault="00C96719" w:rsidP="00C96719">
                      <w:r>
                        <w:rPr>
                          <w:position w:val="-14"/>
                        </w:rPr>
                        <w:t xml:space="preserve">2 </w:t>
                      </w:r>
                      <w:r w:rsidRPr="003E0C23">
                        <w:rPr>
                          <w:i/>
                          <w:position w:val="-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bookmarkStart w:id="0" w:name="_GoBack"/>
      <w:bookmarkEnd w:id="0"/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72CFFC19" wp14:editId="30072DC4">
                <wp:simplePos x="0" y="0"/>
                <wp:positionH relativeFrom="column">
                  <wp:posOffset>3290888</wp:posOffset>
                </wp:positionH>
                <wp:positionV relativeFrom="paragraph">
                  <wp:posOffset>309207</wp:posOffset>
                </wp:positionV>
                <wp:extent cx="316865" cy="337185"/>
                <wp:effectExtent l="0" t="0" r="8890" b="5715"/>
                <wp:wrapNone/>
                <wp:docPr id="232" name="Text Box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2" o:spid="_x0000_s1036" type="#_x0000_t202" style="position:absolute;left:0;text-align:left;margin-left:259.15pt;margin-top:24.35pt;width:24.95pt;height:26.55pt;z-index:2516940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" fillcolor="white [3201]" stroked="f" strokeweight=".5pt">
                <v:textbox>
                  <w:txbxContent>
                    <w:p w:rsidR="00C96719" w:rsidRDefault="00C96719" w:rsidP="00C96719"/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E737439" wp14:editId="4E3E7524">
                <wp:simplePos x="0" y="0"/>
                <wp:positionH relativeFrom="column">
                  <wp:posOffset>2201545</wp:posOffset>
                </wp:positionH>
                <wp:positionV relativeFrom="paragraph">
                  <wp:posOffset>308610</wp:posOffset>
                </wp:positionV>
                <wp:extent cx="531495" cy="290195"/>
                <wp:effectExtent l="0" t="0" r="1905" b="0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" cy="2901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 w:rsidRPr="00F913EA">
                              <w:rPr>
                                <w:position w:val="-4"/>
                              </w:rPr>
                              <w:object w:dxaOrig="540" w:dyaOrig="260">
                                <v:shape id="_x0000_i1031" type="#_x0000_t75" style="width:26.95pt;height:12.8pt" o:ole="">
                                  <v:imagedata r:id="rId16" o:title=""/>
                                </v:shape>
                                <o:OLEObject Type="Embed" ProgID="Equation.DSMT4" ShapeID="_x0000_i1031" DrawAspect="Content" ObjectID="_1396009233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4" type="#_x0000_t202" style="position:absolute;left:0;text-align:left;margin-left:173.35pt;margin-top:24.3pt;width:41.85pt;height:22.85pt;z-index:251665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" fillcolor="white [3201]" stroked="f" strokeweight=".5pt">
                <v:textbox>
                  <w:txbxContent>
                    <w:p w:rsidR="00C96719" w:rsidRDefault="00C96719" w:rsidP="00C96719">
                      <w:r w:rsidRPr="00F913EA">
                        <w:rPr>
                          <w:position w:val="-4"/>
                        </w:rPr>
                        <w:object w:dxaOrig="540" w:dyaOrig="260">
                          <v:shape id="_x0000_i1034" type="#_x0000_t75" style="width:26.95pt;height:12.8pt" o:ole="">
                            <v:imagedata r:id="rId22" o:title=""/>
                          </v:shape>
                          <o:OLEObject Type="Embed" ProgID="Equation.DSMT4" ShapeID="_x0000_i1034" DrawAspect="Content" ObjectID="_1396008984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D20B607" wp14:editId="7AF3FD1C">
                <wp:simplePos x="0" y="0"/>
                <wp:positionH relativeFrom="column">
                  <wp:posOffset>3837305</wp:posOffset>
                </wp:positionH>
                <wp:positionV relativeFrom="paragraph">
                  <wp:posOffset>317500</wp:posOffset>
                </wp:positionV>
                <wp:extent cx="468630" cy="271780"/>
                <wp:effectExtent l="0" t="0" r="7620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630" cy="271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6719" w:rsidRDefault="00C96719" w:rsidP="00C96719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32" type="#_x0000_t75" style="width:21.95pt;height:12.8pt" o:ole="">
                                  <v:imagedata r:id="rId25" o:title=""/>
                                </v:shape>
                                <o:OLEObject Type="Embed" ProgID="Equation.DSMT4" ShapeID="_x0000_i1032" DrawAspect="Content" ObjectID="_1396009234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5" type="#_x0000_t202" style="position:absolute;left:0;text-align:left;margin-left:302.15pt;margin-top:25pt;width:36.9pt;height:21.4pt;z-index:251664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" fillcolor="white [3201]" stroked="f" strokeweight=".5pt">
                <v:textbox>
                  <w:txbxContent>
                    <w:p w:rsidR="00C96719" w:rsidRDefault="00C96719" w:rsidP="00C96719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35" type="#_x0000_t75" style="width:21.95pt;height:12.8pt" o:ole="">
                            <v:imagedata r:id="rId27" o:title=""/>
                          </v:shape>
                          <o:OLEObject Type="Embed" ProgID="Equation.DSMT4" ShapeID="_x0000_i1035" DrawAspect="Content" ObjectID="_1396008985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7D4221D1" wp14:editId="6D18387F">
                <wp:simplePos x="0" y="0"/>
                <wp:positionH relativeFrom="column">
                  <wp:posOffset>960755</wp:posOffset>
                </wp:positionH>
                <wp:positionV relativeFrom="paragraph">
                  <wp:posOffset>229870</wp:posOffset>
                </wp:positionV>
                <wp:extent cx="445135" cy="447040"/>
                <wp:effectExtent l="0" t="0" r="12065" b="1016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3" name="Oval 3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Straight Arrow Connector 4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" o:spid="_x0000_s1026" style="position:absolute;margin-left:75.65pt;margin-top:18.1pt;width:35.05pt;height:35.2pt;z-index:251703296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">
                <v:oval id="Oval 3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39Q8MA&#10;AADaAAAADwAAAGRycy9kb3ducmV2LnhtbESPQWvCQBSE70L/w/IKvZmNDbQlZpUiKD0UxGjvz+wz&#10;ic2+DdlNTP69WxB6HGbmGyZbj6YRA3WutqxgEcUgiAuray4VnI7b+QcI55E1NpZJwUQO1qunWYap&#10;tjc+0JD7UgQIuxQVVN63qZSuqMigi2xLHLyL7Qz6ILtS6g5vAW4a+RrHb9JgzWGhwpY2FRW/eW8U&#10;DNf8u/6ZzovT+073e5/I3TQNSr08j59LEJ5G/x9+tL+0ggT+roQb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y39Q8MAAADaAAAADwAAAAAAAAAAAAAAAACYAgAAZHJzL2Rv&#10;d25yZXYueG1sUEsFBgAAAAAEAAQA9QAAAIgDAAAAAA==&#10;" fillcolor="white [3212]" strokecolor="black [3213]" strokeweight="1pt"/>
                <v:shape id="Straight Arrow Connector 4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HX6cMAAADaAAAADwAAAGRycy9kb3ducmV2LnhtbESPQWvCQBSE74X+h+UVepG6sWgJ0VXa&#10;QqGnglqR3p7ZZxLMvo3ZZ4z/3hWEHoeZ+YaZLXpXq47aUHk2MBomoIhzbysuDPyuv15SUEGQLdae&#10;ycCFAizmjw8zzKw/85K6lRQqQjhkaKAUaTKtQ16SwzD0DXH09r51KFG2hbYtniPc1fo1Sd60w4rj&#10;QokNfZaUH1YnZ8DL39alBf7IrppcPibH06bvBsY8P/XvU1BCvfyH7+1va2AMtyvxBu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h1+nDAAAA2gAAAA8AAAAAAAAAAAAA&#10;AAAAoQIAAGRycy9kb3ducmV2LnhtbFBLBQYAAAAABAAEAPkAAACRAwAAAAA=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553C5DCA" wp14:editId="07E6FFC1">
                <wp:simplePos x="0" y="0"/>
                <wp:positionH relativeFrom="column">
                  <wp:posOffset>2654300</wp:posOffset>
                </wp:positionH>
                <wp:positionV relativeFrom="paragraph">
                  <wp:posOffset>309880</wp:posOffset>
                </wp:positionV>
                <wp:extent cx="94615" cy="287020"/>
                <wp:effectExtent l="0" t="0" r="19685" b="36830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56" name="Straight Connector 5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26" style="position:absolute;margin-left:209pt;margin-top:24.4pt;width:7.45pt;height:22.6pt;z-index:2516674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">
                <v:line id="Straight Connector 5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<v:line id="Straight Connector 5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<v:line id="Straight Connector 5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<v:line id="Straight Connector 5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<v:line id="Straight Connector 6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<v:line id="Straight Connector 6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<v:line id="Straight Connector 6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43EE3BC5" wp14:editId="2577D84C">
                <wp:simplePos x="0" y="0"/>
                <wp:positionH relativeFrom="column">
                  <wp:posOffset>4302125</wp:posOffset>
                </wp:positionH>
                <wp:positionV relativeFrom="paragraph">
                  <wp:posOffset>30988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4.4pt;width:7.45pt;height:22.65pt;z-index:2516705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Juuy+P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t xml:space="preserve">      </w: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B1AC63" wp14:editId="182EFE1A">
                <wp:simplePos x="0" y="0"/>
                <wp:positionH relativeFrom="column">
                  <wp:posOffset>4352449</wp:posOffset>
                </wp:positionH>
                <wp:positionV relativeFrom="paragraph">
                  <wp:posOffset>249239</wp:posOffset>
                </wp:positionV>
                <wp:extent cx="317" cy="442911"/>
                <wp:effectExtent l="0" t="0" r="19050" b="1460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" cy="44291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7pt,19.65pt" to="342.7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DD6DE66" wp14:editId="171ECD51">
                <wp:simplePos x="0" y="0"/>
                <wp:positionH relativeFrom="column">
                  <wp:posOffset>2697956</wp:posOffset>
                </wp:positionH>
                <wp:positionV relativeFrom="paragraph">
                  <wp:posOffset>249555</wp:posOffset>
                </wp:positionV>
                <wp:extent cx="1906" cy="448786"/>
                <wp:effectExtent l="0" t="0" r="36195" b="2794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6" cy="44878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flip:x y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19.65pt" to="212.6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3B7633C" wp14:editId="7D66C138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" strokecolor="black [3040]" strokeweight="1pt"/>
            </w:pict>
          </mc:Fallback>
        </mc:AlternateContent>
      </w:r>
    </w:p>
    <w:p w:rsidR="00C96719" w:rsidRDefault="00C96719" w:rsidP="00C96719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A0F8C09" wp14:editId="717C177F">
                <wp:simplePos x="0" y="0"/>
                <wp:positionH relativeFrom="column">
                  <wp:posOffset>1183703</wp:posOffset>
                </wp:positionH>
                <wp:positionV relativeFrom="paragraph">
                  <wp:posOffset>352373</wp:posOffset>
                </wp:positionV>
                <wp:extent cx="3169285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27.75pt" to="342.7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" strokecolor="black [3040]" strokeweight="1pt"/>
            </w:pict>
          </mc:Fallback>
        </mc:AlternateContent>
      </w:r>
    </w:p>
    <w:p w:rsidR="00C96719" w:rsidRDefault="00C96719" w:rsidP="00C96719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tab/>
      </w:r>
    </w:p>
    <w:p w:rsidR="00387D48" w:rsidRDefault="007E75A7" w:rsidP="007E75A7">
      <w:pPr>
        <w:ind w:firstLine="720"/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0EEC231" wp14:editId="629C746A">
                <wp:simplePos x="0" y="0"/>
                <wp:positionH relativeFrom="column">
                  <wp:posOffset>2514434</wp:posOffset>
                </wp:positionH>
                <wp:positionV relativeFrom="paragraph">
                  <wp:posOffset>544695</wp:posOffset>
                </wp:positionV>
                <wp:extent cx="640080" cy="274955"/>
                <wp:effectExtent l="0" t="0" r="762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7907FC">
                              <w:rPr>
                                <w:position w:val="-6"/>
                              </w:rPr>
                              <w:object w:dxaOrig="440" w:dyaOrig="279">
                                <v:shape id="_x0000_i1033" type="#_x0000_t75" style="width:21.95pt;height:13.75pt" o:ole="">
                                  <v:imagedata r:id="rId7" o:title=""/>
                                </v:shape>
                                <o:OLEObject Type="Embed" ProgID="Equation.DSMT4" ShapeID="_x0000_i1033" DrawAspect="Content" ObjectID="_1396009235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46" type="#_x0000_t202" style="position:absolute;left:0;text-align:left;margin-left:198pt;margin-top:42.9pt;width:50.4pt;height:21.65pt;z-index:2517268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" fillcolor="white [3201]" stroked="f" strokeweight=".5pt">
                <v:textbox>
                  <w:txbxContent>
                    <w:p w:rsidR="007E75A7" w:rsidRDefault="007E75A7" w:rsidP="007E75A7">
                      <w:r w:rsidRPr="007907FC">
                        <w:rPr>
                          <w:position w:val="-6"/>
                        </w:rPr>
                        <w:object w:dxaOrig="440" w:dyaOrig="279">
                          <v:shape id="_x0000_i1036" type="#_x0000_t75" style="width:21.95pt;height:13.75pt" o:ole="">
                            <v:imagedata r:id="rId7" o:title=""/>
                          </v:shape>
                          <o:OLEObject Type="Embed" ProgID="Equation.DSMT4" ShapeID="_x0000_i1036" DrawAspect="Content" ObjectID="_1396008986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41473" w:rsidRPr="00F41473">
        <w:rPr>
          <w:position w:val="-12"/>
        </w:rPr>
        <w:object w:dxaOrig="2140" w:dyaOrig="360">
          <v:shape id="_x0000_i1025" type="#_x0000_t75" style="width:107pt;height:18pt" o:ole="">
            <v:imagedata r:id="rId31" o:title=""/>
          </v:shape>
          <o:OLEObject Type="Embed" ProgID="Equation.DSMT4" ShapeID="_x0000_i1025" DrawAspect="Content" ObjectID="_1396009228" r:id="rId32"/>
        </w:object>
      </w:r>
    </w:p>
    <w:p w:rsidR="007E75A7" w:rsidRDefault="007E75A7" w:rsidP="007E75A7">
      <w:pPr>
        <w:tabs>
          <w:tab w:val="left" w:pos="720"/>
        </w:tabs>
        <w:spacing w:after="240"/>
        <w:ind w:left="720" w:hanging="720"/>
        <w:jc w:val="both"/>
        <w:rPr>
          <w:position w:val="-12"/>
          <w:sz w:val="24"/>
          <w:szCs w:val="24"/>
        </w:rPr>
      </w:pPr>
      <w:r>
        <w:rPr>
          <w:sz w:val="24"/>
          <w:szCs w:val="24"/>
        </w:rPr>
        <w:t xml:space="preserve"> </w: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3871B638" wp14:editId="7D6848EC">
                <wp:simplePos x="0" y="0"/>
                <wp:positionH relativeFrom="column">
                  <wp:posOffset>4340860</wp:posOffset>
                </wp:positionH>
                <wp:positionV relativeFrom="paragraph">
                  <wp:posOffset>198755</wp:posOffset>
                </wp:positionV>
                <wp:extent cx="2540" cy="1290320"/>
                <wp:effectExtent l="0" t="0" r="35560" b="2413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540" cy="12903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5" o:spid="_x0000_s1026" style="position:absolute;flip:y;z-index:2517258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1.8pt,15.65pt" to="342pt,1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24C289FC" wp14:editId="563452F3">
                <wp:simplePos x="0" y="0"/>
                <wp:positionH relativeFrom="column">
                  <wp:posOffset>2881630</wp:posOffset>
                </wp:positionH>
                <wp:positionV relativeFrom="paragraph">
                  <wp:posOffset>197485</wp:posOffset>
                </wp:positionV>
                <wp:extent cx="1461135" cy="1270"/>
                <wp:effectExtent l="0" t="0" r="24765" b="36830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61135" cy="1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6" o:spid="_x0000_s1026" style="position:absolute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26.9pt,15.55pt" to="341.95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305F1C47" wp14:editId="4BCCAE21">
                <wp:simplePos x="0" y="0"/>
                <wp:positionH relativeFrom="column">
                  <wp:posOffset>1178719</wp:posOffset>
                </wp:positionH>
                <wp:positionV relativeFrom="paragraph">
                  <wp:posOffset>199549</wp:posOffset>
                </wp:positionV>
                <wp:extent cx="1415572" cy="0"/>
                <wp:effectExtent l="0" t="0" r="13335" b="19050"/>
                <wp:wrapNone/>
                <wp:docPr id="117" name="Straight Connector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557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7" o:spid="_x0000_s1026" style="position:absolute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pt,15.7pt" to="204.25pt,1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1968" behindDoc="0" locked="0" layoutInCell="1" allowOverlap="1" wp14:anchorId="0640F5C5" wp14:editId="05212883">
                <wp:simplePos x="0" y="0"/>
                <wp:positionH relativeFrom="column">
                  <wp:posOffset>2688590</wp:posOffset>
                </wp:positionH>
                <wp:positionV relativeFrom="paragraph">
                  <wp:posOffset>53975</wp:posOffset>
                </wp:positionV>
                <wp:extent cx="94615" cy="287655"/>
                <wp:effectExtent l="0" t="1270" r="37465" b="37465"/>
                <wp:wrapNone/>
                <wp:docPr id="118" name="Group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19" name="Straight Connector 11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3" name="Straight Connector 12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4" name="Straight Connector 12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5" name="Straight Connector 12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8" o:spid="_x0000_s1026" style="position:absolute;margin-left:211.7pt;margin-top:4.25pt;width:7.45pt;height:22.65pt;rotation:-90;z-index:2517319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">
                <v:line id="Straight Connector 11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uPPcIAAADcAAAADwAAAGRycy9kb3ducmV2LnhtbERPS4vCMBC+C/sfwgjebKqwPrpGWYSF&#10;RVSwetnb0Ewf2Exqk9X6740geJuP7zmLVWdqcaXWVZYVjKIYBHFmdcWFgtPxZzgD4TyyxtoyKbiT&#10;g9Xyo7fARNsbH+ia+kKEEHYJKii9bxIpXVaSQRfZhjhwuW0N+gDbQuoWbyHc1HIcxxNpsOLQUGJD&#10;65Kyc/pvFGyO83y93ez2d3f521M+jQ+f6UmpQb/7/gLhqfNv8cv9q8P80Ryez4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uPPcIAAADcAAAADwAAAAAAAAAAAAAA&#10;AAChAgAAZHJzL2Rvd25yZXYueG1sUEsFBgAAAAAEAAQA+QAAAJADAAAAAA==&#10;" strokecolor="black [3213]" strokeweight="1pt"/>
                <v:line id="Straight Connector 12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QY0ccAAADcAAAADwAAAGRycy9kb3ducmV2LnhtbESPT2vCQBDF74V+h2UKvRTdmFL/RFcp&#10;LQUvUho96G3IjklodjZktyZ+e+cg9DbDe/Peb1abwTXqQl2oPRuYjBNQxIW3NZcGDvuv0RxUiMgW&#10;G89k4EoBNuvHhxVm1vf8Q5c8lkpCOGRooIqxzbQORUUOw9i3xKKdfecwytqV2nbYS7hrdJokU+2w&#10;ZmmosKWPiorf/M8Z+DxM+3xRvs1eJq+7YcHf6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NBjRxwAAANwAAAAPAAAAAAAA&#10;AAAAAAAAAKECAABkcnMvZG93bnJldi54bWxQSwUGAAAAAAQABAD5AAAAlQMAAAAA&#10;" strokecolor="black [3213]" strokeweight="1pt"/>
                <v:line id="Straight Connector 12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FJhsIAAADcAAAADwAAAGRycy9kb3ducmV2LnhtbERPS4vCMBC+C/6HMMLeNFVQ12oUERZE&#10;VsHqxdvQTB/YTGqT1frvjSDsbT6+5yxWranEnRpXWlYwHEQgiFOrS84VnE8//W8QziNrrCyTgic5&#10;WC27nQXG2j74SPfE5yKEsItRQeF9HUvp0oIMuoGtiQOX2cagD7DJpW7wEcJNJUdRNJEGSw4NBda0&#10;KSi9Jn9Gwe40yza/u/3h6W6XA2XT6DhOzkp99dr1HISn1v+LP+6tDvN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oFJhsIAAADcAAAADwAAAAAAAAAAAAAA&#10;AAChAgAAZHJzL2Rvd25yZXYueG1sUEsFBgAAAAAEAAQA+QAAAJADAAAAAA==&#10;" strokecolor="black [3213]" strokeweight="1pt"/>
                <v:line id="Straight Connector 12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ojPcMAAADcAAAADwAAAGRycy9kb3ducmV2LnhtbERPS2vCQBC+F/oflil4KboxUh+pq4gi&#10;eBExetDbkB2T0OxsyK4m/nu3UOhtPr7nzJedqcSDGldaVjAcRCCIM6tLzhWcT9v+FITzyBory6Tg&#10;SQ6Wi/e3OSbatnykR+pzEULYJaig8L5OpHRZQQbdwNbEgbvZxqAPsMmlbrAN4aaScRSNpcGSQ0OB&#10;Na0Lyn7Su1GwOY/bdJZ/TT6Ho30340N8ue6NUr2PbvUNwlPn/8V/7p0O8+MYfp8JF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qIz3DAAAA3AAAAA8AAAAAAAAAAAAA&#10;AAAAoQIAAGRycy9kb3ducmV2LnhtbFBLBQYAAAAABAAEAPkAAACRAwAAAAA=&#10;" strokecolor="black [3213]" strokeweight="1pt"/>
                <v:line id="Straight Connector 12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9yas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MIT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R9yasIAAADcAAAADwAAAAAAAAAAAAAA&#10;AAChAgAAZHJzL2Rvd25yZXYueG1sUEsFBgAAAAAEAAQA+QAAAJADAAAAAA==&#10;" strokecolor="black [3213]" strokeweight="1pt"/>
                <v:line id="Straight Connector 12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8e0s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+N3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Dx7SxAAAANwAAAAPAAAAAAAAAAAA&#10;AAAAAKECAABkcnMvZG93bnJldi54bWxQSwUGAAAAAAQABAD5AAAAkgMAAAAA&#10;" strokecolor="black [3213]" strokeweight="1pt"/>
                <v:line id="Straight Connector 12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pPhcQAAADcAAAADwAAAGRycy9kb3ducmV2LnhtbERPS2vCQBC+C/0PyxR6M5sK1ja6hiII&#10;RVrBJJfehuzkgdnZmN2a+O+7BaG3+fies0kn04krDa61rOA5ikEQl1a3XCso8v38FYTzyBo7y6Tg&#10;Rg7S7cNsg4m2I5/omvlahBB2CSpovO8TKV3ZkEEX2Z44cJUdDPoAh1rqAccQbjq5iOMXabDl0NBg&#10;T7uGynP2YxQc8rdq93n4Ot7c5ftI1So+LbNCqafH6X0NwtPk/8V394cO8xdL+HsmXCC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uk+FxAAAANw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41BE7EE" wp14:editId="1D9D7419">
                <wp:simplePos x="0" y="0"/>
                <wp:positionH relativeFrom="column">
                  <wp:posOffset>1184433</wp:posOffset>
                </wp:positionH>
                <wp:positionV relativeFrom="paragraph">
                  <wp:posOffset>200660</wp:posOffset>
                </wp:positionV>
                <wp:extent cx="0" cy="414020"/>
                <wp:effectExtent l="0" t="0" r="19050" b="24130"/>
                <wp:wrapNone/>
                <wp:docPr id="126" name="Straight Connector 1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26" o:spid="_x0000_s1026" style="position:absolute;flip:y;z-index:251724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5pt,15.8pt" to="93.25pt,4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" strokecolor="black [3040]" strokeweight="1pt"/>
            </w:pict>
          </mc:Fallback>
        </mc:AlternateContent>
      </w:r>
    </w:p>
    <w:p w:rsidR="007E75A7" w:rsidRDefault="007E75A7" w:rsidP="007E75A7">
      <w:pPr>
        <w:tabs>
          <w:tab w:val="left" w:pos="720"/>
        </w:tabs>
        <w:ind w:left="720" w:hanging="720"/>
        <w:rPr>
          <w:position w:val="-12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E9CAE2D" wp14:editId="3BD2DDFF">
                <wp:simplePos x="0" y="0"/>
                <wp:positionH relativeFrom="column">
                  <wp:posOffset>1645444</wp:posOffset>
                </wp:positionH>
                <wp:positionV relativeFrom="paragraph">
                  <wp:posOffset>41593</wp:posOffset>
                </wp:positionV>
                <wp:extent cx="0" cy="823118"/>
                <wp:effectExtent l="0" t="0" r="19050" b="15240"/>
                <wp:wrapNone/>
                <wp:docPr id="302" name="Straight Connector 3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23118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2" o:spid="_x0000_s1026" style="position:absolute;z-index:2517616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29.55pt,3.3pt" to="129.55pt,6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5A309CD" wp14:editId="6ABBE59F">
                <wp:simplePos x="0" y="0"/>
                <wp:positionH relativeFrom="column">
                  <wp:posOffset>2482850</wp:posOffset>
                </wp:positionH>
                <wp:positionV relativeFrom="paragraph">
                  <wp:posOffset>681990</wp:posOffset>
                </wp:positionV>
                <wp:extent cx="1197610" cy="1270"/>
                <wp:effectExtent l="0" t="0" r="21590" b="36830"/>
                <wp:wrapNone/>
                <wp:docPr id="204" name="Straight Connector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97610" cy="1270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04" o:spid="_x0000_s1026" style="position:absolute;flip:y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5.5pt,53.7pt" to="289.8pt,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564F108" wp14:editId="4C7FABCD">
                <wp:simplePos x="0" y="0"/>
                <wp:positionH relativeFrom="column">
                  <wp:posOffset>2480310</wp:posOffset>
                </wp:positionH>
                <wp:positionV relativeFrom="paragraph">
                  <wp:posOffset>255905</wp:posOffset>
                </wp:positionV>
                <wp:extent cx="0" cy="426085"/>
                <wp:effectExtent l="76200" t="38100" r="57150" b="12065"/>
                <wp:wrapNone/>
                <wp:docPr id="192" name="Straight Arrow Connector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085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92" o:spid="_x0000_s1026" type="#_x0000_t32" style="position:absolute;margin-left:195.3pt;margin-top:20.15pt;width:0;height:33.55pt;flip: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58EEC6E4" wp14:editId="5B50F67D">
                <wp:simplePos x="0" y="0"/>
                <wp:positionH relativeFrom="column">
                  <wp:posOffset>2590800</wp:posOffset>
                </wp:positionH>
                <wp:positionV relativeFrom="paragraph">
                  <wp:posOffset>254000</wp:posOffset>
                </wp:positionV>
                <wp:extent cx="316865" cy="339725"/>
                <wp:effectExtent l="0" t="0" r="8890" b="3175"/>
                <wp:wrapNone/>
                <wp:docPr id="127" name="Text Box 1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9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4" type="#_x0000_t75" style="width:9.85pt;height:18.1pt" o:ole="">
                                  <v:imagedata r:id="rId33" o:title=""/>
                                </v:shape>
                                <o:OLEObject Type="Embed" ProgID="Equation.DSMT4" ShapeID="_x0000_i1034" DrawAspect="Content" ObjectID="_1396009236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27" o:spid="_x0000_s1047" type="#_x0000_t202" style="position:absolute;left:0;text-align:left;margin-left:204pt;margin-top:20pt;width:24.95pt;height:26.75pt;z-index:25174630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" fillcolor="white [3201]" stroked="f" strokeweight=".5pt">
                <v:textbox>
                  <w:txbxContent>
                    <w:p w:rsidR="007E75A7" w:rsidRDefault="007E75A7" w:rsidP="007E75A7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37" type="#_x0000_t75" style="width:9.85pt;height:18.1pt" o:ole="">
                            <v:imagedata r:id="rId35" o:title=""/>
                          </v:shape>
                          <o:OLEObject Type="Embed" ProgID="Equation.DSMT4" ShapeID="_x0000_i1037" DrawAspect="Content" ObjectID="_1396008987" r:id="rId3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4C0CF532" wp14:editId="28276C90">
                <wp:simplePos x="0" y="0"/>
                <wp:positionH relativeFrom="column">
                  <wp:posOffset>3674745</wp:posOffset>
                </wp:positionH>
                <wp:positionV relativeFrom="paragraph">
                  <wp:posOffset>133350</wp:posOffset>
                </wp:positionV>
                <wp:extent cx="0" cy="549275"/>
                <wp:effectExtent l="0" t="0" r="19050" b="22225"/>
                <wp:wrapNone/>
                <wp:docPr id="114" name="Straight Connector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92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4" o:spid="_x0000_s1026" style="position:absolute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9.35pt,10.5pt" to="289.35pt,5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0B7C8B49" wp14:editId="43F8211F">
                <wp:simplePos x="0" y="0"/>
                <wp:positionH relativeFrom="column">
                  <wp:posOffset>2491105</wp:posOffset>
                </wp:positionH>
                <wp:positionV relativeFrom="paragraph">
                  <wp:posOffset>133985</wp:posOffset>
                </wp:positionV>
                <wp:extent cx="1187450" cy="1905"/>
                <wp:effectExtent l="0" t="0" r="12700" b="36195"/>
                <wp:wrapNone/>
                <wp:docPr id="113" name="Straight Connector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7450" cy="1905"/>
                        </a:xfrm>
                        <a:prstGeom prst="line">
                          <a:avLst/>
                        </a:prstGeom>
                        <a:ln w="952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13" o:spid="_x0000_s1026" style="position:absolute;flip:y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15pt,10.55pt" to="289.6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211B858B" wp14:editId="37DEF2D3">
                <wp:simplePos x="0" y="0"/>
                <wp:positionH relativeFrom="column">
                  <wp:posOffset>4114800</wp:posOffset>
                </wp:positionH>
                <wp:positionV relativeFrom="paragraph">
                  <wp:posOffset>41593</wp:posOffset>
                </wp:positionV>
                <wp:extent cx="0" cy="2193607"/>
                <wp:effectExtent l="0" t="0" r="19050" b="16510"/>
                <wp:wrapNone/>
                <wp:docPr id="298" name="Straight Connector 2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93607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8" o:spid="_x0000_s1026" style="position:absolute;z-index:251753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pt,3.3pt" to="324pt,17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7F164D82" wp14:editId="15A871A9">
                <wp:simplePos x="0" y="0"/>
                <wp:positionH relativeFrom="column">
                  <wp:posOffset>1645444</wp:posOffset>
                </wp:positionH>
                <wp:positionV relativeFrom="paragraph">
                  <wp:posOffset>41116</wp:posOffset>
                </wp:positionV>
                <wp:extent cx="2469356" cy="1"/>
                <wp:effectExtent l="0" t="0" r="26670" b="19050"/>
                <wp:wrapNone/>
                <wp:docPr id="297" name="Straight Connector 2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69356" cy="1"/>
                        </a:xfrm>
                        <a:prstGeom prst="line">
                          <a:avLst/>
                        </a:prstGeom>
                        <a:ln w="9525"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7" o:spid="_x0000_s1026" style="position:absolute;flip:y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9.55pt,3.25pt" to="324pt,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7A1D1691" wp14:editId="48F79F07">
                <wp:simplePos x="0" y="0"/>
                <wp:positionH relativeFrom="column">
                  <wp:posOffset>967423</wp:posOffset>
                </wp:positionH>
                <wp:positionV relativeFrom="paragraph">
                  <wp:posOffset>273050</wp:posOffset>
                </wp:positionV>
                <wp:extent cx="445770" cy="446405"/>
                <wp:effectExtent l="0" t="0" r="11430" b="10795"/>
                <wp:wrapNone/>
                <wp:docPr id="193" name="Group 1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194" name="Oval 19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5" name="Text Box 195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E75A7" w:rsidRDefault="007E75A7" w:rsidP="007E75A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7E75A7" w:rsidRDefault="007E75A7" w:rsidP="007E75A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7E75A7" w:rsidRPr="00793C98" w:rsidRDefault="007E75A7" w:rsidP="007E75A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3" o:spid="_x0000_s1048" style="position:absolute;left:0;text-align:left;margin-left:76.2pt;margin-top:21.5pt;width:35.1pt;height:35.15pt;z-index:25172992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">
                <v:oval id="Oval 194" o:spid="_x0000_s104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9w9cIA&#10;AADcAAAADwAAAGRycy9kb3ducmV2LnhtbERPS2vCQBC+F/wPywjemo0PrE1dRQTFQ0Ea7X2aHZNo&#10;djZk15j8e7dQ6G0+vucs152pREuNKy0rGEcxCOLM6pJzBefT7nUBwnlkjZVlUtCTg/Vq8LLERNsH&#10;f1Gb+lyEEHYJKii8rxMpXVaQQRfZmjhwF9sY9AE2udQNPkK4qeQkjufSYMmhocCatgVlt/RuFLTX&#10;9LP87n/G57e9vh/9VO77vlVqNOw2HyA8df5f/Oc+6DD/fQa/z4QL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L3D1wgAAANwAAAAPAAAAAAAAAAAAAAAAAJgCAABkcnMvZG93&#10;bnJldi54bWxQSwUGAAAAAAQABAD1AAAAhwMAAAAA&#10;" fillcolor="white [3212]" strokecolor="black [3213]" strokeweight="1pt"/>
                <v:shape id="Text Box 195" o:spid="_x0000_s105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/MlMMA&#10;AADcAAAADwAAAGRycy9kb3ducmV2LnhtbERPS2vCQBC+F/oflin0ppu2WjR1laBIiwrFx6W3ITtN&#10;QrOzITtq/PeuIPQ2H99zJrPO1epEbag8G3jpJ6CIc28rLgwc9sveCFQQZIu1ZzJwoQCz6ePDBFPr&#10;z7yl004KFUM4pGigFGlSrUNeksPQ9w1x5H5961AibAttWzzHcFfr1yR51w4rjg0lNjQvKf/bHZ2B&#10;1eAHF2+ypotw951ln6NmEDbGPD912QcooU7+xXf3l43zx0O4PRMv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3/MlMMAAADcAAAADwAAAAAAAAAAAAAAAACYAgAAZHJzL2Rv&#10;d25yZXYueG1sUEsFBgAAAAAEAAQA9QAAAIgDAAAAAA==&#10;" fillcolor="white [3201]" strokecolor="white [3212]" strokeweight=".5pt">
                  <v:textbox>
                    <w:txbxContent>
                      <w:p w:rsidR="007E75A7" w:rsidRDefault="007E75A7" w:rsidP="007E75A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7E75A7" w:rsidRDefault="007E75A7" w:rsidP="007E75A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7E75A7" w:rsidRPr="00793C98" w:rsidRDefault="007E75A7" w:rsidP="007E75A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822AF00" wp14:editId="35A0377E">
                <wp:simplePos x="0" y="0"/>
                <wp:positionH relativeFrom="column">
                  <wp:posOffset>620078</wp:posOffset>
                </wp:positionH>
                <wp:positionV relativeFrom="paragraph">
                  <wp:posOffset>19050</wp:posOffset>
                </wp:positionV>
                <wp:extent cx="403225" cy="274320"/>
                <wp:effectExtent l="0" t="0" r="0" b="0"/>
                <wp:wrapNone/>
                <wp:docPr id="206" name="Text Box 2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322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Pr="00F53BE7" w:rsidRDefault="007E75A7" w:rsidP="007E75A7">
                            <w:pPr>
                              <w:rPr>
                                <w:i/>
                              </w:rPr>
                            </w:pPr>
                            <w:r>
                              <w:t xml:space="preserve">8 </w:t>
                            </w: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06" o:spid="_x0000_s1051" type="#_x0000_t202" style="position:absolute;left:0;text-align:left;margin-left:48.85pt;margin-top:1.5pt;width:31.75pt;height:21.6pt;z-index:251727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" fillcolor="white [3201]" stroked="f" strokeweight=".5pt">
                <v:textbox>
                  <w:txbxContent>
                    <w:p w:rsidR="007E75A7" w:rsidRPr="00F53BE7" w:rsidRDefault="007E75A7" w:rsidP="007E75A7">
                      <w:pPr>
                        <w:rPr>
                          <w:i/>
                        </w:rPr>
                      </w:pPr>
                      <w:r>
                        <w:t xml:space="preserve">8 </w:t>
                      </w:r>
                      <w:r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position w:val="-12"/>
          <w:sz w:val="24"/>
          <w:szCs w:val="24"/>
        </w:rPr>
        <w:t xml:space="preserve">    </w: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2C35D229" wp14:editId="27CC3AE0">
                <wp:simplePos x="0" y="0"/>
                <wp:positionH relativeFrom="column">
                  <wp:posOffset>1645920</wp:posOffset>
                </wp:positionH>
                <wp:positionV relativeFrom="paragraph">
                  <wp:posOffset>181134</wp:posOffset>
                </wp:positionV>
                <wp:extent cx="1281113" cy="476"/>
                <wp:effectExtent l="0" t="0" r="14605" b="19050"/>
                <wp:wrapNone/>
                <wp:docPr id="301" name="Straight Connector 3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81113" cy="476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301" o:spid="_x0000_s1026" style="position:absolute;flip:y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29.6pt,14.25pt" to="230.5pt,1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E7DA1DB" wp14:editId="14B73A89">
                <wp:simplePos x="0" y="0"/>
                <wp:positionH relativeFrom="column">
                  <wp:posOffset>2926080</wp:posOffset>
                </wp:positionH>
                <wp:positionV relativeFrom="paragraph">
                  <wp:posOffset>181610</wp:posOffset>
                </wp:positionV>
                <wp:extent cx="0" cy="1370965"/>
                <wp:effectExtent l="0" t="0" r="19050" b="19685"/>
                <wp:wrapNone/>
                <wp:docPr id="300" name="Straight Connector 3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370965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00" o:spid="_x0000_s1026" style="position:absolute;z-index:251757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4pt,14.3pt" to="230.4pt,1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1838C4D2" wp14:editId="54E36E60">
                <wp:simplePos x="0" y="0"/>
                <wp:positionH relativeFrom="column">
                  <wp:posOffset>1783557</wp:posOffset>
                </wp:positionH>
                <wp:positionV relativeFrom="paragraph">
                  <wp:posOffset>115411</wp:posOffset>
                </wp:positionV>
                <wp:extent cx="640080" cy="303689"/>
                <wp:effectExtent l="0" t="0" r="7620" b="1270"/>
                <wp:wrapNone/>
                <wp:docPr id="210" name="Text Box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3036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35" type="#_x0000_t75" style="width:21.95pt;height:12.8pt" o:ole="">
                                  <v:imagedata r:id="rId11" o:title=""/>
                                </v:shape>
                                <o:OLEObject Type="Embed" ProgID="Equation.DSMT4" ShapeID="_x0000_i1035" DrawAspect="Content" ObjectID="_1396009237" r:id="rId3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0" o:spid="_x0000_s1052" type="#_x0000_t202" style="position:absolute;left:0;text-align:left;margin-left:140.45pt;margin-top:9.1pt;width:50.4pt;height:23.9pt;z-index:2517094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" fillcolor="white [3201]" stroked="f" strokeweight=".5pt">
                <v:textbox style="mso-fit-shape-to-text:t">
                  <w:txbxContent>
                    <w:p w:rsidR="007E75A7" w:rsidRDefault="007E75A7" w:rsidP="007E75A7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38" type="#_x0000_t75" style="width:21.95pt;height:12.8pt" o:ole="">
                            <v:imagedata r:id="rId13" o:title=""/>
                          </v:shape>
                          <o:OLEObject Type="Embed" ProgID="Equation.DSMT4" ShapeID="_x0000_i1038" DrawAspect="Content" ObjectID="_1396008988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340E3AA8" wp14:editId="20ED1A72">
                <wp:simplePos x="0" y="0"/>
                <wp:positionH relativeFrom="column">
                  <wp:posOffset>1196340</wp:posOffset>
                </wp:positionH>
                <wp:positionV relativeFrom="paragraph">
                  <wp:posOffset>39370</wp:posOffset>
                </wp:positionV>
                <wp:extent cx="0" cy="414020"/>
                <wp:effectExtent l="0" t="0" r="19050" b="24130"/>
                <wp:wrapNone/>
                <wp:docPr id="211" name="Straight Connector 2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11" o:spid="_x0000_s1026" style="position:absolute;flip:y;z-index:2517237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3.1pt" to="94.2pt,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" strokecolor="black [3040]" strokeweight="1pt"/>
            </w:pict>
          </mc:Fallback>
        </mc:AlternateContent>
      </w:r>
      <w:r w:rsidRPr="005E7608">
        <w:rPr>
          <w:sz w:val="24"/>
          <w:szCs w:val="24"/>
        </w:rPr>
        <w:t xml:space="preserve"> </w: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431C51F8" wp14:editId="308166AB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212" name="Group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13" name="Straight Connector 213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Straight Connector 21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Straight Connector 21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6" name="Straight Connector 21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7" name="Straight Connector 21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8" name="Straight Connector 21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9" name="Straight Connector 21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2" o:spid="_x0000_s1026" style="position:absolute;margin-left:153.4pt;margin-top:22.85pt;width:7.45pt;height:22.65pt;rotation:-90;z-index:2517207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">
                <v:line id="Straight Connector 213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bZq8YAAADcAAAADwAAAGRycy9kb3ducmV2LnhtbESPT2vCQBTE7wW/w/IEb3UTi9WmrqEI&#10;BZFWMHrp7ZF9+UOzb9PsmsRv3y0UPA4z8xtmk46mET11rrasIJ5HIIhzq2suFVzO749rEM4ja2ws&#10;k4IbOUi3k4cNJtoOfKI+86UIEHYJKqi8bxMpXV6RQTe3LXHwCtsZ9EF2pdQdDgFuGrmIomdpsOaw&#10;UGFLu4ry7+xqFBzOL8Xu4/B5vLmfryMVq+i0zC5Kzabj2ysIT6O/h//be61gET/B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W2avGAAAA3AAAAA8AAAAAAAAA&#10;AAAAAAAAoQIAAGRycy9kb3ducmV2LnhtbFBLBQYAAAAABAAEAPkAAACUAwAAAAA=&#10;" strokecolor="black [3213]" strokeweight="1pt"/>
                <v:line id="Straight Connector 21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a1E8cAAADcAAAADwAAAGRycy9kb3ducmV2LnhtbESPQWvCQBSE70L/w/IKXqRuEm1aU1cp&#10;LYIXkaYe2tsj+5qEZt+G7Griv3cFweMwM98wy/VgGnGiztWWFcTTCARxYXXNpYLD9+bpFYTzyBob&#10;y6TgTA7Wq4fREjNte/6iU+5LESDsMlRQed9mUrqiIoNualvi4P3ZzqAPsiul7rAPcNPIJIpSabDm&#10;sFBhSx8VFf/50Sj4PKR9viifXybxbDcseJ/8/O6MUuPH4f0NhKfB38O39lYrSOI5XM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RrUTxwAAANwAAAAPAAAAAAAA&#10;AAAAAAAAAKECAABkcnMvZG93bnJldi54bWxQSwUGAAAAAAQABAD5AAAAlQMAAAAA&#10;" strokecolor="black [3213]" strokeweight="1pt"/>
                <v:line id="Straight Connector 21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PkRMQAAADcAAAADwAAAGRycy9kb3ducmV2LnhtbESPS4sCMRCE74L/IfSCN80o+Jo1iggL&#10;Iio4etlbM+l5sJPO7CTq+O+NIHgsquorarFqTSVu1LjSsoLhIAJBnFpdcq7gcv7pz0A4j6yxskwK&#10;HuRgtex2Fhhre+cT3RKfiwBhF6OCwvs6ltKlBRl0A1sTBy+zjUEfZJNL3eA9wE0lR1E0kQZLDgsF&#10;1rQpKP1LrkbB7jzPNvvd4fhw/79HyqbRaZxclOp9tetvEJ5a/wm/21utYDQcw+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8+RExAAAANwAAAAPAAAAAAAAAAAA&#10;AAAAAKECAABkcnMvZG93bnJldi54bWxQSwUGAAAAAAQABAD5AAAAkgMAAAAA&#10;" strokecolor="black [3213]" strokeweight="1pt"/>
                <v:line id="Straight Connector 21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iO/8YAAADcAAAADwAAAGRycy9kb3ducmV2LnhtbESPQWvCQBSE7wX/w/KEXopuEmnU6Cql&#10;peBFpKkHvT2yzySYfRuyWxP/vVso9DjMzDfMejuYRtyoc7VlBfE0AkFcWF1zqeD4/TlZgHAeWWNj&#10;mRTcycF2M3paY6Ztz190y30pAoRdhgoq79tMSldUZNBNbUscvIvtDPogu1LqDvsAN41MoiiVBmsO&#10;CxW29F5Rcc1/jIKPY9rny/J1/hLP9sOSD8npvDdKPY+HtxUIT4P/D/+1d1pBEqfweyYcAb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Yjv/GAAAA3AAAAA8AAAAAAAAA&#10;AAAAAAAAoQIAAGRycy9kb3ducmV2LnhtbFBLBQYAAAAABAAEAPkAAACUAwAAAAA=&#10;" strokecolor="black [3213]" strokeweight="1pt"/>
                <v:line id="Straight Connector 21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3fqMUAAADcAAAADwAAAGRycy9kb3ducmV2LnhtbESPT4vCMBTE7wv7HcITvK2pgrpbjbII&#10;wiIq2Hrx9mhe/2DzUpus1m9vBMHjMDO/YebLztTiSq2rLCsYDiIQxJnVFRcKjun66xuE88gaa8uk&#10;4E4OlovPjznG2t74QNfEFyJA2MWooPS+iaV0WUkG3cA2xMHLbWvQB9kWUrd4C3BTy1EUTaTBisNC&#10;iQ2tSsrOyb9RsEl/8tV2s9vf3eW0p3waHcbJUal+r/udgfDU+Xf41f7TCkbDK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23fqMUAAADcAAAADwAAAAAAAAAA&#10;AAAAAAChAgAAZHJzL2Rvd25yZXYueG1sUEsFBgAAAAAEAAQA+QAAAJMDAAAAAA==&#10;" strokecolor="black [3213]" strokeweight="1pt"/>
                <v:line id="Straight Connector 21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u/Fs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OwNp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C78WxAAAANwAAAAPAAAAAAAAAAAA&#10;AAAAAKECAABkcnMvZG93bnJldi54bWxQSwUGAAAAAAQABAD5AAAAkgMAAAAA&#10;" strokecolor="black [3213]" strokeweight="1pt"/>
                <v:line id="Straight Connector 21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7uQcUAAADcAAAADwAAAGRycy9kb3ducmV2LnhtbESPT4vCMBTE74LfITzBm00VVtdqlEVY&#10;WEQFq5e9PZrXP9i8dJus1m9vBMHjMDO/YZbrztTiSq2rLCsYRzEI4szqigsF59P36BOE88gaa8uk&#10;4E4O1qt+b4mJtjc+0jX1hQgQdgkqKL1vEildVpJBF9mGOHi5bQ36INtC6hZvAW5qOYnjqTRYcVgo&#10;saFNSdkl/TcKtqd5vtlt94e7+/s9UD6Ljx/pWanhoPtagPDU+Xf41f7RCibjO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7uQc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6852122" wp14:editId="3C54D591">
                <wp:simplePos x="0" y="0"/>
                <wp:positionH relativeFrom="column">
                  <wp:posOffset>4338955</wp:posOffset>
                </wp:positionH>
                <wp:positionV relativeFrom="paragraph">
                  <wp:posOffset>95885</wp:posOffset>
                </wp:positionV>
                <wp:extent cx="0" cy="5715"/>
                <wp:effectExtent l="0" t="0" r="0" b="0"/>
                <wp:wrapNone/>
                <wp:docPr id="256" name="Straight Connector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71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6" o:spid="_x0000_s1026" style="position:absolute;flip:y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41.65pt,7.55pt" to="341.65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2C5F6F18" wp14:editId="6435B73F">
                <wp:simplePos x="0" y="0"/>
                <wp:positionH relativeFrom="column">
                  <wp:posOffset>2138045</wp:posOffset>
                </wp:positionH>
                <wp:positionV relativeFrom="paragraph">
                  <wp:posOffset>93980</wp:posOffset>
                </wp:positionV>
                <wp:extent cx="559435" cy="1270"/>
                <wp:effectExtent l="0" t="0" r="12065" b="36830"/>
                <wp:wrapNone/>
                <wp:docPr id="258" name="Straight Connector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59435" cy="1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8" o:spid="_x0000_s1026" style="position:absolute;flip:y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35pt,7.4pt" to="212.4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BC3C952" wp14:editId="210F3C09">
                <wp:simplePos x="0" y="0"/>
                <wp:positionH relativeFrom="column">
                  <wp:posOffset>595312</wp:posOffset>
                </wp:positionH>
                <wp:positionV relativeFrom="paragraph">
                  <wp:posOffset>271621</wp:posOffset>
                </wp:positionV>
                <wp:extent cx="364331" cy="958215"/>
                <wp:effectExtent l="0" t="0" r="0" b="0"/>
                <wp:wrapNone/>
                <wp:docPr id="220" name="Text Box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4331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>
                              <w:t>+</w:t>
                            </w:r>
                          </w:p>
                          <w:p w:rsidR="007E75A7" w:rsidRDefault="007E75A7" w:rsidP="007E75A7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proofErr w:type="spellStart"/>
                            <w:proofErr w:type="gramStart"/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CS</w:t>
                            </w:r>
                            <w:proofErr w:type="spellEnd"/>
                            <w:proofErr w:type="gramEnd"/>
                          </w:p>
                          <w:p w:rsidR="007E75A7" w:rsidRPr="00885AB5" w:rsidRDefault="007E75A7" w:rsidP="007E75A7">
                            <w:r>
                              <w:t>_</w:t>
                            </w:r>
                          </w:p>
                          <w:p w:rsidR="007E75A7" w:rsidRPr="00885AB5" w:rsidRDefault="007E75A7" w:rsidP="007E75A7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0" o:spid="_x0000_s1053" type="#_x0000_t202" style="position:absolute;left:0;text-align:left;margin-left:46.85pt;margin-top:21.4pt;width:28.7pt;height:75.4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" fillcolor="white [3201]" stroked="f" strokeweight=".5pt">
                <v:textbox>
                  <w:txbxContent>
                    <w:p w:rsidR="007E75A7" w:rsidRDefault="007E75A7" w:rsidP="007E75A7">
                      <w:r>
                        <w:t>+</w:t>
                      </w:r>
                    </w:p>
                    <w:p w:rsidR="007E75A7" w:rsidRDefault="007E75A7" w:rsidP="007E75A7">
                      <w:pPr>
                        <w:rPr>
                          <w:i/>
                          <w:vertAlign w:val="subscript"/>
                        </w:rPr>
                      </w:pPr>
                      <w:proofErr w:type="spellStart"/>
                      <w:proofErr w:type="gramStart"/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CS</w:t>
                      </w:r>
                      <w:proofErr w:type="spellEnd"/>
                      <w:proofErr w:type="gramEnd"/>
                    </w:p>
                    <w:p w:rsidR="007E75A7" w:rsidRPr="00885AB5" w:rsidRDefault="007E75A7" w:rsidP="007E75A7">
                      <w:r>
                        <w:t>_</w:t>
                      </w:r>
                    </w:p>
                    <w:p w:rsidR="007E75A7" w:rsidRPr="00885AB5" w:rsidRDefault="007E75A7" w:rsidP="007E75A7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607EF8AA" wp14:editId="021671F8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52450"/>
                <wp:effectExtent l="0" t="0" r="19050" b="19050"/>
                <wp:wrapNone/>
                <wp:docPr id="221" name="Straight Connector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524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1" o:spid="_x0000_s1026" style="position:absolute;flip:y;z-index:2517196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5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321EF343" wp14:editId="686725B6">
                <wp:simplePos x="0" y="0"/>
                <wp:positionH relativeFrom="column">
                  <wp:posOffset>2697480</wp:posOffset>
                </wp:positionH>
                <wp:positionV relativeFrom="paragraph">
                  <wp:posOffset>97790</wp:posOffset>
                </wp:positionV>
                <wp:extent cx="1905" cy="551815"/>
                <wp:effectExtent l="0" t="0" r="36195" b="19685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5" cy="55181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2" o:spid="_x0000_s1026" style="position:absolute;flip:x y;z-index:251714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pt,7.7pt" to="212.55pt,5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81E95D3" wp14:editId="2866B045">
                <wp:simplePos x="0" y="0"/>
                <wp:positionH relativeFrom="column">
                  <wp:posOffset>1195070</wp:posOffset>
                </wp:positionH>
                <wp:positionV relativeFrom="paragraph">
                  <wp:posOffset>95250</wp:posOffset>
                </wp:positionV>
                <wp:extent cx="0" cy="476250"/>
                <wp:effectExtent l="0" t="0" r="19050" b="19050"/>
                <wp:wrapNone/>
                <wp:docPr id="223" name="Straight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3" o:spid="_x0000_s1026" style="position:absolute;flip:y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1pt,7.5pt" to="94.1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06362CB" wp14:editId="0FD1DD57">
                <wp:simplePos x="0" y="0"/>
                <wp:positionH relativeFrom="column">
                  <wp:posOffset>4433570</wp:posOffset>
                </wp:positionH>
                <wp:positionV relativeFrom="paragraph">
                  <wp:posOffset>315595</wp:posOffset>
                </wp:positionV>
                <wp:extent cx="318770" cy="958215"/>
                <wp:effectExtent l="0" t="0" r="5080" b="0"/>
                <wp:wrapNone/>
                <wp:docPr id="257" name="Text Box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8770" cy="9582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>
                              <w:t>+</w:t>
                            </w:r>
                          </w:p>
                          <w:p w:rsidR="007E75A7" w:rsidRDefault="007E75A7" w:rsidP="007E75A7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0</w:t>
                            </w:r>
                          </w:p>
                          <w:p w:rsidR="007E75A7" w:rsidRPr="00885AB5" w:rsidRDefault="007E75A7" w:rsidP="007E75A7">
                            <w:r>
                              <w:t>_</w:t>
                            </w:r>
                          </w:p>
                          <w:p w:rsidR="007E75A7" w:rsidRPr="00885AB5" w:rsidRDefault="007E75A7" w:rsidP="007E75A7">
                            <w:pPr>
                              <w:rPr>
                                <w:i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7" o:spid="_x0000_s1054" type="#_x0000_t202" style="position:absolute;left:0;text-align:left;margin-left:349.1pt;margin-top:24.85pt;width:25.1pt;height:75.4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" fillcolor="white [3201]" stroked="f" strokeweight=".5pt">
                <v:textbox>
                  <w:txbxContent>
                    <w:p w:rsidR="007E75A7" w:rsidRDefault="007E75A7" w:rsidP="007E75A7">
                      <w:r>
                        <w:t>+</w:t>
                      </w:r>
                    </w:p>
                    <w:p w:rsidR="007E75A7" w:rsidRDefault="007E75A7" w:rsidP="007E75A7">
                      <w:pPr>
                        <w:rPr>
                          <w:i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0</w:t>
                      </w:r>
                    </w:p>
                    <w:p w:rsidR="007E75A7" w:rsidRPr="00885AB5" w:rsidRDefault="007E75A7" w:rsidP="007E75A7">
                      <w:r>
                        <w:t>_</w:t>
                      </w:r>
                    </w:p>
                    <w:p w:rsidR="007E75A7" w:rsidRPr="00885AB5" w:rsidRDefault="007E75A7" w:rsidP="007E75A7">
                      <w:pPr>
                        <w:rPr>
                          <w:i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 wp14:anchorId="2EA7F06F" wp14:editId="7BBF9622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259" name="Straight Connector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9" o:spid="_x0000_s1026" style="position:absolute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" strokecolor="black [3040]" strokeweight="1pt"/>
            </w:pict>
          </mc:Fallback>
        </mc:AlternateConten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7FEF7EF3" wp14:editId="21E61FFF">
                <wp:simplePos x="0" y="0"/>
                <wp:positionH relativeFrom="column">
                  <wp:posOffset>1372870</wp:posOffset>
                </wp:positionH>
                <wp:positionV relativeFrom="paragraph">
                  <wp:posOffset>318770</wp:posOffset>
                </wp:positionV>
                <wp:extent cx="409575" cy="318770"/>
                <wp:effectExtent l="0" t="0" r="9525" b="5080"/>
                <wp:wrapNone/>
                <wp:docPr id="260" name="Text Box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>
                              <w:rPr>
                                <w:position w:val="-14"/>
                              </w:rPr>
                              <w:t xml:space="preserve">2 </w:t>
                            </w:r>
                            <w:r w:rsidRPr="003E0C23">
                              <w:rPr>
                                <w:i/>
                                <w:position w:val="-14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0" o:spid="_x0000_s1055" type="#_x0000_t202" style="position:absolute;left:0;text-align:left;margin-left:108.1pt;margin-top:25.1pt;width:32.25pt;height:25.1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" fillcolor="white [3201]" stroked="f" strokeweight=".5pt">
                <v:textbox>
                  <w:txbxContent>
                    <w:p w:rsidR="007E75A7" w:rsidRDefault="007E75A7" w:rsidP="007E75A7">
                      <w:r>
                        <w:rPr>
                          <w:position w:val="-14"/>
                        </w:rPr>
                        <w:t xml:space="preserve">2 </w:t>
                      </w:r>
                      <w:r w:rsidRPr="003E0C23">
                        <w:rPr>
                          <w:i/>
                          <w:position w:val="-14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7088" behindDoc="0" locked="0" layoutInCell="1" allowOverlap="1" wp14:anchorId="14664CE3" wp14:editId="33A04C60">
                <wp:simplePos x="0" y="0"/>
                <wp:positionH relativeFrom="column">
                  <wp:posOffset>1746250</wp:posOffset>
                </wp:positionH>
                <wp:positionV relativeFrom="paragraph">
                  <wp:posOffset>178435</wp:posOffset>
                </wp:positionV>
                <wp:extent cx="502920" cy="549910"/>
                <wp:effectExtent l="76200" t="0" r="11430" b="21590"/>
                <wp:wrapNone/>
                <wp:docPr id="261" name="Group 2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2920" cy="549910"/>
                          <a:chOff x="0" y="0"/>
                          <a:chExt cx="502920" cy="550069"/>
                        </a:xfrm>
                      </wpg:grpSpPr>
                      <wps:wsp>
                        <wps:cNvPr id="262" name="Straight Connector 262"/>
                        <wps:cNvCnPr/>
                        <wps:spPr>
                          <a:xfrm>
                            <a:off x="0" y="0"/>
                            <a:ext cx="5029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3" name="Straight Connector 263"/>
                        <wps:cNvCnPr/>
                        <wps:spPr>
                          <a:xfrm>
                            <a:off x="502444" y="0"/>
                            <a:ext cx="0" cy="5499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4" name="Straight Connector 264"/>
                        <wps:cNvCnPr/>
                        <wps:spPr>
                          <a:xfrm>
                            <a:off x="0" y="550069"/>
                            <a:ext cx="50292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5" name="Straight Arrow Connector 265"/>
                        <wps:cNvCnPr/>
                        <wps:spPr>
                          <a:xfrm flipV="1">
                            <a:off x="0" y="121444"/>
                            <a:ext cx="0" cy="426410"/>
                          </a:xfrm>
                          <a:prstGeom prst="straightConnector1">
                            <a:avLst/>
                          </a:prstGeom>
                          <a:ln w="9525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6" name="Text Box 266"/>
                        <wps:cNvSpPr txBox="1"/>
                        <wps:spPr>
                          <a:xfrm>
                            <a:off x="95250" y="130969"/>
                            <a:ext cx="316865" cy="337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E75A7" w:rsidRDefault="007E75A7" w:rsidP="007E75A7">
                              <w:r w:rsidRPr="00410F2E">
                                <w:rPr>
                                  <w:position w:val="-12"/>
                                </w:rPr>
                                <w:object w:dxaOrig="200" w:dyaOrig="360">
                                  <v:shape id="_x0000_i1036" type="#_x0000_t75" style="width:9.85pt;height:18.1pt" o:ole="">
                                    <v:imagedata r:id="rId39" o:title=""/>
                                  </v:shape>
                                  <o:OLEObject Type="Embed" ProgID="Equation.DSMT4" ShapeID="_x0000_i1036" DrawAspect="Content" ObjectID="_1396009238" r:id="rId40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61" o:spid="_x0000_s1056" style="position:absolute;left:0;text-align:left;margin-left:137.5pt;margin-top:14.05pt;width:39.6pt;height:43.3pt;z-index:251737088" coordsize="5029,5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">
                <v:line id="Straight Connector 262" o:spid="_x0000_s1057" style="position:absolute;visibility:visible;mso-wrap-style:square" from="0,0" to="5029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L8/MMAAADcAAAADwAAAGRycy9kb3ducmV2LnhtbESPT2sCMRTE7wW/Q3iCt5p1xaWuRpHS&#10;UrGn+uf+2Dx3Fzcva5Jq+u1NodDjMDO/YZbraDpxI+dbywom4wwEcWV1y7WC4+H9+QWED8gaO8uk&#10;4Ic8rFeDpyWW2t75i277UIsEYV+igiaEvpTSVw0Z9GPbEyfvbJ3BkKSrpXZ4T3DTyTzLCmmw5bTQ&#10;YE+vDVWX/bdJlMnpauTHZY6nnft0b9MizuJVqdEwbhYgAsXwH/5rb7WCvMjh90w6AnL1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ry/PzDAAAA3AAAAA8AAAAAAAAAAAAA&#10;AAAAoQIAAGRycy9kb3ducmV2LnhtbFBLBQYAAAAABAAEAPkAAACRAwAAAAA=&#10;" strokecolor="black [3040]"/>
                <v:line id="Straight Connector 263" o:spid="_x0000_s1058" style="position:absolute;visibility:visible;mso-wrap-style:square" from="5024,0" to="5024,5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5ZZ8IAAADcAAAADwAAAGRycy9kb3ducmV2LnhtbESPQWsCMRSE74X+h/AKvWlWxcWuRhGx&#10;VOpJrffH5rm7uHlZk6jpv28EocdhZr5hZotoWnEj5xvLCgb9DARxaXXDlYKfw2dvAsIHZI2tZVLw&#10;Sx4W89eXGRba3nlHt32oRIKwL1BBHUJXSOnLmgz6vu2Ik3eyzmBI0lVSO7wnuGnlMMtyabDhtFBj&#10;R6uayvP+ahJlcLwY+XX+wOO327r1KI/jeFHq/S0upyACxfAffrY3WsEwH8HjTDoC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5ZZ8IAAADcAAAADwAAAAAAAAAAAAAA&#10;AAChAgAAZHJzL2Rvd25yZXYueG1sUEsFBgAAAAAEAAQA+QAAAJADAAAAAA==&#10;" strokecolor="black [3040]"/>
                <v:line id="Straight Connector 264" o:spid="_x0000_s1059" style="position:absolute;visibility:visible;mso-wrap-style:square" from="0,5500" to="5029,5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fBE8MAAADcAAAADwAAAGRycy9kb3ducmV2LnhtbESPT2sCMRTE7wW/Q3iCN82q7aKrUaS0&#10;tNST/+6PzXN3cfOyJqmm374pCD0OM/MbZrmOphU3cr6xrGA8ykAQl1Y3XCk4Ht6HMxA+IGtsLZOC&#10;H/KwXvWellhoe+cd3fahEgnCvkAFdQhdIaUvazLoR7YjTt7ZOoMhSVdJ7fCe4KaVkyzLpcGG00KN&#10;Hb3WVF723yZRxqerkR+XOZ6+3Na9TfP4Eq9KDfpxswARKIb/8KP9qRVM8mf4O5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XwRPDAAAA3AAAAA8AAAAAAAAAAAAA&#10;AAAAoQIAAGRycy9kb3ducmV2LnhtbFBLBQYAAAAABAAEAPkAAACRAwAAAAA=&#10;" strokecolor="black [3040]"/>
                <v:shape id="Straight Arrow Connector 265" o:spid="_x0000_s1060" type="#_x0000_t32" style="position:absolute;top:1214;width:0;height:42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6BEMUAAADcAAAADwAAAGRycy9kb3ducmV2LnhtbESPQWvCQBSE7wX/w/IK3pqNgqGkWUUK&#10;gtiDNBH0+Mg+k9Ts25DdmvXfdwuFHoeZ+YYpNsH04k6j6ywrWCQpCOLa6o4bBadq9/IKwnlkjb1l&#10;UvAgB5v17KnAXNuJP+le+kZECLscFbTeD7mUrm7JoEvsQBy9qx0N+ijHRuoRpwg3vVymaSYNdhwX&#10;WhzovaX6Vn4bBYfz17WSpy6gKUN2+Eh3x/6yUGr+HLZvIDwF/x/+a++1gmW2gt8z8QjI9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6BEMUAAADcAAAADwAAAAAAAAAA&#10;AAAAAAChAgAAZHJzL2Rvd25yZXYueG1sUEsFBgAAAAAEAAQA+QAAAJMDAAAAAA==&#10;" strokecolor="black [3040]">
                  <v:stroke endarrow="block"/>
                </v:shape>
                <v:shape id="Text Box 266" o:spid="_x0000_s1061" type="#_x0000_t202" style="position:absolute;left:952;top:1309;width:3169;height:33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/2R2cUA&#10;AADcAAAADwAAAGRycy9kb3ducmV2LnhtbESPQWvCQBSE74X+h+UVeqsbI4SYuooIQg720FTx+si+&#10;JsHs27i7avz3XUHocZiZb5jFajS9uJLznWUF00kCgri2uuNGwf5n+5GD8AFZY2+ZFNzJw2r5+rLA&#10;Qtsbf9O1Co2IEPYFKmhDGAopfd2SQT+xA3H0fq0zGKJ0jdQObxFuepkmSSYNdhwXWhxo01J9qi5G&#10;wddmXuVlenfH+azcVvl5anf5Qan3t3H9CSLQGP7Dz3apFaRZB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/ZHZxQAAANwAAAAPAAAAAAAAAAAAAAAAAJgCAABkcnMv&#10;ZG93bnJldi54bWxQSwUGAAAAAAQABAD1AAAAigMAAAAA&#10;" fillcolor="white [3201]" stroked="f" strokeweight=".5pt">
                  <v:textbox>
                    <w:txbxContent>
                      <w:p w:rsidR="007E75A7" w:rsidRDefault="007E75A7" w:rsidP="007E75A7">
                        <w:r w:rsidRPr="00410F2E">
                          <w:rPr>
                            <w:position w:val="-12"/>
                          </w:rPr>
                          <w:object w:dxaOrig="200" w:dyaOrig="360">
                            <v:shape id="_x0000_i1039" type="#_x0000_t75" style="width:9.85pt;height:18.1pt" o:ole="">
                              <v:imagedata r:id="rId41" o:title=""/>
                            </v:shape>
                            <o:OLEObject Type="Embed" ProgID="Equation.DSMT4" ShapeID="_x0000_i1039" DrawAspect="Content" ObjectID="_1396008989" r:id="rId4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79EC349" wp14:editId="10B69B25">
                <wp:simplePos x="0" y="0"/>
                <wp:positionH relativeFrom="column">
                  <wp:posOffset>3195638</wp:posOffset>
                </wp:positionH>
                <wp:positionV relativeFrom="paragraph">
                  <wp:posOffset>178276</wp:posOffset>
                </wp:positionV>
                <wp:extent cx="502920" cy="0"/>
                <wp:effectExtent l="0" t="0" r="11430" b="19050"/>
                <wp:wrapNone/>
                <wp:docPr id="267" name="Straight Connector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7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65pt,14.05pt" to="291.25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486A82D4" wp14:editId="3929D52F">
                <wp:simplePos x="0" y="0"/>
                <wp:positionH relativeFrom="column">
                  <wp:posOffset>3698082</wp:posOffset>
                </wp:positionH>
                <wp:positionV relativeFrom="paragraph">
                  <wp:posOffset>178276</wp:posOffset>
                </wp:positionV>
                <wp:extent cx="0" cy="549751"/>
                <wp:effectExtent l="0" t="0" r="19050" b="22225"/>
                <wp:wrapNone/>
                <wp:docPr id="268" name="Straight Connector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9751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8" o:spid="_x0000_s1026" style="position:absolute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2pt,14.05pt" to="291.2pt,5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14E44192" wp14:editId="13B43B2F">
                <wp:simplePos x="0" y="0"/>
                <wp:positionH relativeFrom="column">
                  <wp:posOffset>3195638</wp:posOffset>
                </wp:positionH>
                <wp:positionV relativeFrom="paragraph">
                  <wp:posOffset>299685</wp:posOffset>
                </wp:positionV>
                <wp:extent cx="0" cy="426287"/>
                <wp:effectExtent l="76200" t="38100" r="57150" b="12065"/>
                <wp:wrapNone/>
                <wp:docPr id="269" name="Straight Arrow Connector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287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69" o:spid="_x0000_s1026" type="#_x0000_t32" style="position:absolute;margin-left:251.65pt;margin-top:23.6pt;width:0;height:33.55pt;flip:y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" strokecolor="black [3040]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44F35F2" wp14:editId="6DD53D68">
                <wp:simplePos x="0" y="0"/>
                <wp:positionH relativeFrom="column">
                  <wp:posOffset>3290888</wp:posOffset>
                </wp:positionH>
                <wp:positionV relativeFrom="paragraph">
                  <wp:posOffset>309207</wp:posOffset>
                </wp:positionV>
                <wp:extent cx="316865" cy="337185"/>
                <wp:effectExtent l="0" t="0" r="8890" b="5715"/>
                <wp:wrapNone/>
                <wp:docPr id="270" name="Text Box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7" type="#_x0000_t75" style="width:9.85pt;height:18.1pt" o:ole="">
                                  <v:imagedata r:id="rId43" o:title=""/>
                                </v:shape>
                                <o:OLEObject Type="Embed" ProgID="Equation.DSMT4" ShapeID="_x0000_i1037" DrawAspect="Content" ObjectID="_1396009239" r:id="rId4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0" o:spid="_x0000_s1062" type="#_x0000_t202" style="position:absolute;left:0;text-align:left;margin-left:259.15pt;margin-top:24.35pt;width:24.95pt;height:26.55pt;z-index:2517422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" fillcolor="white [3201]" stroked="f" strokeweight=".5pt">
                <v:textbox>
                  <w:txbxContent>
                    <w:p w:rsidR="007E75A7" w:rsidRDefault="007E75A7" w:rsidP="007E75A7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40" type="#_x0000_t75" style="width:9.85pt;height:18.1pt" o:ole="">
                            <v:imagedata r:id="rId19" o:title=""/>
                          </v:shape>
                          <o:OLEObject Type="Embed" ProgID="Equation.DSMT4" ShapeID="_x0000_i1040" DrawAspect="Content" ObjectID="_1396008990" r:id="rId4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8A1BD56" wp14:editId="5FE95E23">
                <wp:simplePos x="0" y="0"/>
                <wp:positionH relativeFrom="column">
                  <wp:posOffset>2201545</wp:posOffset>
                </wp:positionH>
                <wp:positionV relativeFrom="paragraph">
                  <wp:posOffset>308610</wp:posOffset>
                </wp:positionV>
                <wp:extent cx="531495" cy="290195"/>
                <wp:effectExtent l="0" t="0" r="1905" b="0"/>
                <wp:wrapNone/>
                <wp:docPr id="271" name="Text Box 2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1495" cy="29019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F913EA">
                              <w:rPr>
                                <w:position w:val="-4"/>
                              </w:rPr>
                              <w:object w:dxaOrig="540" w:dyaOrig="260">
                                <v:shape id="_x0000_i1038" type="#_x0000_t75" style="width:26.95pt;height:12.8pt" o:ole="">
                                  <v:imagedata r:id="rId16" o:title=""/>
                                </v:shape>
                                <o:OLEObject Type="Embed" ProgID="Equation.DSMT4" ShapeID="_x0000_i1038" DrawAspect="Content" ObjectID="_1396009240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1" o:spid="_x0000_s1063" type="#_x0000_t202" style="position:absolute;left:0;text-align:left;margin-left:173.35pt;margin-top:24.3pt;width:41.85pt;height:22.85pt;z-index:2517135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" fillcolor="white [3201]" stroked="f" strokeweight=".5pt">
                <v:textbox>
                  <w:txbxContent>
                    <w:p w:rsidR="007E75A7" w:rsidRDefault="007E75A7" w:rsidP="007E75A7">
                      <w:r w:rsidRPr="00F913EA">
                        <w:rPr>
                          <w:position w:val="-4"/>
                        </w:rPr>
                        <w:object w:dxaOrig="540" w:dyaOrig="260">
                          <v:shape id="_x0000_i1041" type="#_x0000_t75" style="width:26.95pt;height:12.8pt" o:ole="">
                            <v:imagedata r:id="rId22" o:title=""/>
                          </v:shape>
                          <o:OLEObject Type="Embed" ProgID="Equation.DSMT4" ShapeID="_x0000_i1041" DrawAspect="Content" ObjectID="_1396008991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16CD5303" wp14:editId="5DF65BF3">
                <wp:simplePos x="0" y="0"/>
                <wp:positionH relativeFrom="column">
                  <wp:posOffset>3837305</wp:posOffset>
                </wp:positionH>
                <wp:positionV relativeFrom="paragraph">
                  <wp:posOffset>317500</wp:posOffset>
                </wp:positionV>
                <wp:extent cx="468630" cy="271780"/>
                <wp:effectExtent l="0" t="0" r="7620" b="0"/>
                <wp:wrapNone/>
                <wp:docPr id="272" name="Text Box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8630" cy="271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E75A7" w:rsidRDefault="007E75A7" w:rsidP="007E75A7">
                            <w:r w:rsidRPr="002A2058">
                              <w:rPr>
                                <w:position w:val="-4"/>
                              </w:rPr>
                              <w:object w:dxaOrig="440" w:dyaOrig="260">
                                <v:shape id="_x0000_i1039" type="#_x0000_t75" style="width:21.95pt;height:12.8pt" o:ole="">
                                  <v:imagedata r:id="rId25" o:title=""/>
                                </v:shape>
                                <o:OLEObject Type="Embed" ProgID="Equation.DSMT4" ShapeID="_x0000_i1039" DrawAspect="Content" ObjectID="_1396009241" r:id="rId4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2" o:spid="_x0000_s1064" type="#_x0000_t202" style="position:absolute;left:0;text-align:left;margin-left:302.15pt;margin-top:25pt;width:36.9pt;height:21.4pt;z-index:2517125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" fillcolor="white [3201]" stroked="f" strokeweight=".5pt">
                <v:textbox>
                  <w:txbxContent>
                    <w:p w:rsidR="007E75A7" w:rsidRDefault="007E75A7" w:rsidP="007E75A7">
                      <w:r w:rsidRPr="002A2058">
                        <w:rPr>
                          <w:position w:val="-4"/>
                        </w:rPr>
                        <w:object w:dxaOrig="440" w:dyaOrig="260">
                          <v:shape id="_x0000_i1042" type="#_x0000_t75" style="width:21.95pt;height:12.8pt" o:ole="">
                            <v:imagedata r:id="rId27" o:title=""/>
                          </v:shape>
                          <o:OLEObject Type="Embed" ProgID="Equation.DSMT4" ShapeID="_x0000_i1042" DrawAspect="Content" ObjectID="_1396008992" r:id="rId4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8352" behindDoc="0" locked="0" layoutInCell="1" allowOverlap="1" wp14:anchorId="4F326C84" wp14:editId="5C79EBBA">
                <wp:simplePos x="0" y="0"/>
                <wp:positionH relativeFrom="column">
                  <wp:posOffset>960755</wp:posOffset>
                </wp:positionH>
                <wp:positionV relativeFrom="paragraph">
                  <wp:posOffset>229870</wp:posOffset>
                </wp:positionV>
                <wp:extent cx="445135" cy="447040"/>
                <wp:effectExtent l="0" t="0" r="12065" b="10160"/>
                <wp:wrapNone/>
                <wp:docPr id="273" name="Group 27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7040"/>
                          <a:chOff x="0" y="0"/>
                          <a:chExt cx="445135" cy="447040"/>
                        </a:xfrm>
                      </wpg:grpSpPr>
                      <wps:wsp>
                        <wps:cNvPr id="274" name="Oval 274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5" name="Straight Arrow Connector 275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3" o:spid="_x0000_s1026" style="position:absolute;margin-left:75.65pt;margin-top:18.1pt;width:35.05pt;height:35.2pt;z-index:251748352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">
                <v:oval id="Oval 274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b3c8QA&#10;AADcAAAADwAAAGRycy9kb3ducmV2LnhtbESPT4vCMBTE78J+h/AWvGnqH3SpRlkWFA+CWPX+tnm2&#10;3W1eShNr++2NIHgcZuY3zHLdmlI0VLvCsoLRMAJBnFpdcKbgfNoMvkA4j6yxtEwKOnKwXn30lhhr&#10;e+cjNYnPRICwi1FB7n0VS+nSnAy6oa2Ig3e1tUEfZJ1JXeM9wE0px1E0kwYLDgs5VvSTU/qf3IyC&#10;5i/ZF5fud3Seb/Xt4Cdy23WNUv3P9nsBwlPr3+FXe6cVjOdTeJ4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G93PEAAAA3AAAAA8AAAAAAAAAAAAAAAAAmAIAAGRycy9k&#10;b3ducmV2LnhtbFBLBQYAAAAABAAEAPUAAACJAwAAAAA=&#10;" fillcolor="white [3212]" strokecolor="black [3213]" strokeweight="1pt"/>
                <v:shape id="Straight Arrow Connector 275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kxysUAAADcAAAADwAAAGRycy9kb3ducmV2LnhtbESPQWvCQBSE70L/w/KEXkQ3FdJKdJW2&#10;UOipULWIt2f2mQSzb9PsM8Z/3y0IHoeZ+YZZrHpXq47aUHk28DRJQBHn3lZcGNhuPsYzUEGQLdae&#10;ycCVAqyWD4MFZtZf+Ju6tRQqQjhkaKAUaTKtQ16SwzDxDXH0jr51KFG2hbYtXiLc1XqaJM/aYcVx&#10;ocSG3kvKT+uzM+Blv3OzAr/kUKXXt/T3/NN3I2Meh/3rHJRQL/fwrf1pDUxfUvg/E4+AXv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kxysUAAADcAAAADwAAAAAAAAAA&#10;AAAAAAChAgAAZHJzL2Rvd25yZXYueG1sUEsFBgAAAAAEAAQA+QAAAJMDAAAAAA==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4C552E5D" wp14:editId="7AE07FEC">
                <wp:simplePos x="0" y="0"/>
                <wp:positionH relativeFrom="column">
                  <wp:posOffset>2654300</wp:posOffset>
                </wp:positionH>
                <wp:positionV relativeFrom="paragraph">
                  <wp:posOffset>309880</wp:posOffset>
                </wp:positionV>
                <wp:extent cx="94615" cy="287020"/>
                <wp:effectExtent l="0" t="0" r="19685" b="36830"/>
                <wp:wrapNone/>
                <wp:docPr id="276" name="Group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77" name="Straight Connector 27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9" name="Straight Connector 27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0" name="Straight Connector 28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1" name="Straight Connector 28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2" name="Straight Connector 28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3" name="Straight Connector 28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6" o:spid="_x0000_s1026" style="position:absolute;margin-left:209pt;margin-top:24.4pt;width:7.45pt;height:22.6pt;z-index:25171558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">
                <v:line id="Straight Connector 27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I6CMUAAADcAAAADwAAAGRycy9kb3ducmV2LnhtbESPT4vCMBTE7wv7HcJb8LamK2i1GmUR&#10;hEVUsHrx9mhe/2DzUpus1m9vBMHjMDO/YWaLztTiSq2rLCv46UcgiDOrKy4UHA+r7zEI55E11pZJ&#10;wZ0cLOafHzNMtL3xnq6pL0SAsEtQQel9k0jpspIMur5tiIOX29agD7ItpG7xFuCmloMoGkmDFYeF&#10;EhtalpSd03+jYH2Y5MvNeru7u8tpR3kc7YfpUaneV/c7BeGp8+/wq/2nFQziGJ5nwhG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rI6CMUAAADcAAAADwAAAAAAAAAA&#10;AAAAAAChAgAAZHJzL2Rvd25yZXYueG1sUEsFBgAAAAAEAAQA+QAAAJMDAAAAAA==&#10;" strokecolor="black [3213]" strokeweight="1pt"/>
                <v:line id="Straight Connector 27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RatsIAAADcAAAADwAAAGRycy9kb3ducmV2LnhtbERPy4rCMBTdD8w/hCu4EU2t+KpGGRwE&#10;NyJWF7q7NNe22NyUJmM7fz9ZCLM8nPd625lKvKhxpWUF41EEgjizuuRcwfWyHy5AOI+ssbJMCn7J&#10;wXbz+bHGRNuWz/RKfS5CCLsEFRTe14mULivIoBvZmjhwD9sY9AE2udQNtiHcVDKOopk0WHJoKLCm&#10;XUHZM/0xCr6vszZd5tP5YDw5dks+xbf70SjV73VfKxCeOv8vfrsPWkE8D2v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tRatsIAAADcAAAADwAAAAAAAAAAAAAA&#10;AAChAgAAZHJzL2Rvd25yZXYueG1sUEsFBgAAAAAEAAQA+QAAAJADAAAAAA==&#10;" strokecolor="black [3213]" strokeweight="1pt"/>
                <v:line id="Straight Connector 27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EL4cUAAADcAAAADwAAAGRycy9kb3ducmV2LnhtbESPT4vCMBTE7wv7HcITvG1TBXWtRlkE&#10;YREVrF729mhe/2DzUpus1m9vBMHjMDO/YebLztTiSq2rLCsYRDEI4szqigsFp+P66xuE88gaa8uk&#10;4E4OlovPjzkm2t74QNfUFyJA2CWooPS+SaR0WUkGXWQb4uDltjXog2wLqVu8Bbip5TCOx9JgxWGh&#10;xIZWJWXn9N8o2Byn+Wq72e3v7vK3p3wSH0bpSal+r/uZgfDU+Xf41f7VCoaTK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EL4cUAAADcAAAADwAAAAAAAAAA&#10;AAAAAAChAgAAZHJzL2Rvd25yZXYueG1sUEsFBgAAAAAEAAQA+QAAAJMDAAAAAA==&#10;" strokecolor="black [3213]" strokeweight="1pt"/>
                <v:line id="Straight Connector 28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cml8MAAADcAAAADwAAAGRycy9kb3ducmV2LnhtbERPy4rCMBTdC/5DuMJsBk3tMD6qUWRk&#10;YDYiVhe6uzTXttjclCba+vdmMeDycN7LdWcq8aDGlZYVjEcRCOLM6pJzBafj73AGwnlkjZVlUvAk&#10;B+tVv7fERNuWD/RIfS5CCLsEFRTe14mULivIoBvZmjhwV9sY9AE2udQNtiHcVDKOook0WHJoKLCm&#10;n4KyW3o3CranSZvO8+/p5/hr1815H58vO6PUx6DbLEB46vxb/O/+0wriWZgfzo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3JpfDAAAA3AAAAA8AAAAAAAAAAAAA&#10;AAAAoQIAAGRycy9kb3ducmV2LnhtbFBLBQYAAAAABAAEAPkAAACRAwAAAAA=&#10;" strokecolor="black [3213]" strokeweight="1pt"/>
                <v:line id="Straight Connector 28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3wMUAAADcAAAADwAAAGRycy9kb3ducmV2LnhtbESPT4vCMBTE74LfITzBm6YKq91qlEVY&#10;WEQFq5e9PZrXP9i8dJus1m9vBMHjMDO/YZbrztTiSq2rLCuYjCMQxJnVFRcKzqfvUQzCeWSNtWVS&#10;cCcH61W/t8RE2xsf6Zr6QgQIuwQVlN43iZQuK8mgG9uGOHi5bQ36INtC6hZvAW5qOY2imTRYcVgo&#10;saFNSdkl/TcKtqfPfLPb7g939/d7oHweHT/Ss1LDQfe1AOGp8+/wq/2jFUzjC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3wMUAAADcAAAADwAAAAAAAAAA&#10;AAAAAAChAgAAZHJzL2Rvd25yZXYueG1sUEsFBgAAAAAEAAQA+QAAAJMDAAAAAA==&#10;" strokecolor="black [3213]" strokeweight="1pt"/>
                <v:line id="Straight Connector 28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kde8YAAADcAAAADwAAAGRycy9kb3ducmV2LnhtbESPT2vCQBTE74LfYXmCl6IbI/VPdBWx&#10;FHqR0uhBb4/sMwlm34bsauK37xYKHoeZ+Q2z3namEg9qXGlZwWQcgSDOrC45V3A6fo4WIJxH1lhZ&#10;JgVPcrDd9HtrTLRt+Yceqc9FgLBLUEHhfZ1I6bKCDLqxrYmDd7WNQR9kk0vdYBvgppJxFM2kwZLD&#10;QoE17QvKbundKPg4zdp0mb/P3ybTQ7fk7/h8ORilhoNutwLhqfOv8H/7SyuIF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pHXvGAAAA3AAAAA8AAAAAAAAA&#10;AAAAAAAAoQIAAGRycy9kb3ducmV2LnhtbFBLBQYAAAAABAAEAPkAAACUAwAAAAA=&#10;" strokecolor="black [3213]" strokeweight="1pt"/>
                <v:line id="Straight Connector 28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xMLMYAAADcAAAADwAAAGRycy9kb3ducmV2LnhtbESPT2sCMRTE74V+h/AKvdWkllpdjVIE&#10;oUgVdteLt8fm7R/cvKybVNdv3xSEHoeZ+Q2zWA22FRfqfeNYw+tIgSAunGm40nDINy9TED4gG2wd&#10;k4YbeVgtHx8WmBh35ZQuWahEhLBPUEMdQpdI6YuaLPqR64ijV7reYoiyr6Tp8RrhtpVjpSbSYsNx&#10;ocaO1jUVp+zHatjms3L9vd3tb/583FP5odL37KD189PwOQcRaAj/4Xv7y2gYT9/g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cTCzGAAAA3AAAAA8AAAAAAAAA&#10;AAAAAAAAoQIAAGRycy9kb3ducmV2LnhtbFBLBQYAAAAABAAEAPkAAACUAwAAAAA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11986E48" wp14:editId="1FCB8937">
                <wp:simplePos x="0" y="0"/>
                <wp:positionH relativeFrom="column">
                  <wp:posOffset>4302125</wp:posOffset>
                </wp:positionH>
                <wp:positionV relativeFrom="paragraph">
                  <wp:posOffset>309880</wp:posOffset>
                </wp:positionV>
                <wp:extent cx="94615" cy="287655"/>
                <wp:effectExtent l="0" t="0" r="19685" b="36195"/>
                <wp:wrapNone/>
                <wp:docPr id="284" name="Group 28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85" name="Straight Connector 28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6" name="Straight Connector 28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7" name="Straight Connector 28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Straight Connector 28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Straight Connector 28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0" name="Straight Connector 29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1" name="Straight Connector 29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4" o:spid="_x0000_s1026" style="position:absolute;margin-left:338.75pt;margin-top:24.4pt;width:7.45pt;height:22.65pt;z-index:2517186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">
                <v:line id="Straight Connector 28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lxw8UAAADcAAAADwAAAGRycy9kb3ducmV2LnhtbESPT4vCMBTE78J+h/AEb5oquHarURZB&#10;WEQFq5e9PZrXP9i81Car9dtvBMHjMDO/YRarztTiRq2rLCsYjyIQxJnVFRcKzqfNMAbhPLLG2jIp&#10;eJCD1fKjt8BE2zsf6Zb6QgQIuwQVlN43iZQuK8mgG9mGOHi5bQ36INtC6hbvAW5qOYmiT2mw4rBQ&#10;YkPrkrJL+mcUbE9f+Xq33R8e7vp7oHwWHafpWalBv/ueg/DU+Xf41f7RCibxFJ5nw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Plxw8UAAADcAAAADwAAAAAAAAAA&#10;AAAAAAChAgAAZHJzL2Rvd25yZXYueG1sUEsFBgAAAAAEAAQA+QAAAJMDAAAAAA==&#10;" strokecolor="black [3213]" strokeweight="1pt"/>
                <v:line id="Straight Connector 28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IbeMcAAADcAAAADwAAAGRycy9kb3ducmV2LnhtbESPQWvCQBSE74L/YXlCL6VuTDFqzEbE&#10;UuhFSqOH9vbIvibB7NuQ3Zr033eFgsdhZr5hst1oWnGl3jWWFSzmEQji0uqGKwXn0+vTGoTzyBpb&#10;y6Tglxzs8ukkw1TbgT/oWvhKBAi7FBXU3neplK6syaCb2444eN+2N+iD7CupexwC3LQyjqJEGmw4&#10;LNTY0aGm8lL8GAUv52QoNtVy9bh4Po4bfo8/v45GqYfZuN+C8DT6e/i//aYVxOsEbmfCEZD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0ht4xwAAANwAAAAPAAAAAAAA&#10;AAAAAAAAAKECAABkcnMvZG93bnJldi54bWxQSwUGAAAAAAQABAD5AAAAlQMAAAAA&#10;" strokecolor="black [3213]" strokeweight="1pt"/>
                <v:line id="Straight Connector 28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dKL8UAAADcAAAADwAAAGRycy9kb3ducmV2LnhtbESPT4vCMBTE7wv7HcITvK2pgtqtRlkE&#10;YREVrF729mhe/2DzUpus1m9vBMHjMDO/YebLztTiSq2rLCsYDiIQxJnVFRcKTsf1VwzCeWSNtWVS&#10;cCcHy8XnxxwTbW98oGvqCxEg7BJUUHrfJFK6rCSDbmAb4uDltjXog2wLqVu8Bbip5SiKJtJgxWGh&#10;xIZWJWXn9N8o2By/89V2s9vf3eVvT/k0OozTk1L9XvczA+Gp8+/wq/2rFYziK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2dKL8UAAADcAAAADwAAAAAAAAAA&#10;AAAAAAChAgAAZHJzL2Rvd25yZXYueG1sUEsFBgAAAAAEAAQA+QAAAJMDAAAAAA==&#10;" strokecolor="black [3213]" strokeweight="1pt"/>
                <v:line id="Straight Connector 28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EqkcMAAADcAAAADwAAAGRycy9kb3ducmV2LnhtbERPy4rCMBTdC/5DuMJsBk3tMD6qUWRk&#10;YDYiVhe6uzTXttjclCba+vdmMeDycN7LdWcq8aDGlZYVjEcRCOLM6pJzBafj73AGwnlkjZVlUvAk&#10;B+tVv7fERNuWD/RIfS5CCLsEFRTe14mULivIoBvZmjhwV9sY9AE2udQNtiHcVDKOook0WHJoKLCm&#10;n4KyW3o3CranSZvO8+/p5/hr1815H58vO6PUx6DbLEB46vxb/O/+0wriWVgbzoQj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BKpHDAAAA3AAAAA8AAAAAAAAAAAAA&#10;AAAAoQIAAGRycy9kb3ducmV2LnhtbFBLBQYAAAAABAAEAPkAAACRAwAAAAA=&#10;" strokecolor="black [3213]" strokeweight="1pt"/>
                <v:line id="Straight Connector 28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7xsUAAADcAAAADwAAAGRycy9kb3ducmV2LnhtbESPT4vCMBTE78J+h/AWvGmqsFq7RhFh&#10;YREVrF729mhe/2DzUpus1m9vBMHjMDO/YebLztTiSq2rLCsYDSMQxJnVFRcKTsefQQzCeWSNtWVS&#10;cCcHy8VHb46Jtjc+0DX1hQgQdgkqKL1vEildVpJBN7QNcfBy2xr0QbaF1C3eAtzUchxFE2mw4rBQ&#10;YkPrkrJz+m8UbI6zfL3d7PZ3d/nbUz6NDl/pSan+Z7f6BuGp8+/wq/2rFYzjGTzPhCMgF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R7xsUAAADcAAAADwAAAAAAAAAA&#10;AAAAAAChAgAAZHJzL2Rvd25yZXYueG1sUEsFBgAAAAAEAAQA+QAAAJMDAAAAAA==&#10;" strokecolor="black [3213]" strokeweight="1pt"/>
                <v:line id="Straight Connector 29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6wSsQAAADcAAAADwAAAGRycy9kb3ducmV2LnhtbERPTWvCQBC9F/wPyxS8FN2YUjUxGxFL&#10;wYuURg96G7JjEpqdDdmtSf999yD0+Hjf2XY0rbhT7xrLChbzCARxaXXDlYLz6WO2BuE8ssbWMin4&#10;JQfbfPKUYartwF90L3wlQgi7FBXU3neplK6syaCb2444cDfbG/QB9pXUPQ4h3LQyjqKlNNhwaKix&#10;o31N5XfxYxS8n5dDkVRvq5fF63FM+DO+XI9GqenzuNuA8DT6f/HDfdAK4iTMD2fCEZD5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rrBKxAAAANwAAAAPAAAAAAAAAAAA&#10;AAAAAKECAABkcnMvZG93bnJldi54bWxQSwUGAAAAAAQABAD5AAAAkgMAAAAA&#10;" strokecolor="black [3213]" strokeweight="1pt"/>
                <v:line id="Straight Connector 29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vhHcUAAADcAAAADwAAAGRycy9kb3ducmV2LnhtbESPT4vCMBTE74LfITzBm00VVtdqlEVY&#10;WEQFq5e9PZrXP9i8dJus1m9vBMHjMDO/YZbrztTiSq2rLCsYRzEI4szqigsF59P36BOE88gaa8uk&#10;4E4O1qt+b4mJtjc+0jX1hQgQdgkqKL1vEildVpJBF9mGOHi5bQ36INtC6hZvAW5qOYnjqTRYcVgo&#10;saFNSdkl/TcKtqd5vtlt94e7+/s9UD6Ljx/pWanhoPtagPDU+Xf41f7RCibzM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vhHcUAAADcAAAADwAAAAAAAAAA&#10;AAAAAAChAgAAZHJzL2Rvd25yZXYueG1sUEsFBgAAAAAEAAQA+QAAAJMDAAAAAA==&#10;" strokecolor="black [3213]" strokeweight="1pt"/>
              </v:group>
            </w:pict>
          </mc:Fallback>
        </mc:AlternateContent>
      </w:r>
      <w:r>
        <w:t xml:space="preserve">      </w: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5E5BBA47" wp14:editId="00061196">
                <wp:simplePos x="0" y="0"/>
                <wp:positionH relativeFrom="column">
                  <wp:posOffset>4352449</wp:posOffset>
                </wp:positionH>
                <wp:positionV relativeFrom="paragraph">
                  <wp:posOffset>249239</wp:posOffset>
                </wp:positionV>
                <wp:extent cx="317" cy="442911"/>
                <wp:effectExtent l="0" t="0" r="19050" b="14605"/>
                <wp:wrapNone/>
                <wp:docPr id="292" name="Straight Connector 2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17" cy="44291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2" o:spid="_x0000_s1026" style="position:absolute;flip:x y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7pt,19.65pt" to="342.7pt,54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3DD482A" wp14:editId="5B262E3A">
                <wp:simplePos x="0" y="0"/>
                <wp:positionH relativeFrom="column">
                  <wp:posOffset>2697956</wp:posOffset>
                </wp:positionH>
                <wp:positionV relativeFrom="paragraph">
                  <wp:posOffset>249555</wp:posOffset>
                </wp:positionV>
                <wp:extent cx="1906" cy="448786"/>
                <wp:effectExtent l="0" t="0" r="36195" b="27940"/>
                <wp:wrapNone/>
                <wp:docPr id="293" name="Straight Connector 2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906" cy="448786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3" o:spid="_x0000_s1026" style="position:absolute;flip:x y;z-index:251716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12.45pt,19.65pt" to="212.6pt,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2C84CB1" wp14:editId="3932FFF6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294" name="Straight Connector 2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4" o:spid="_x0000_s1026" style="position:absolute;flip:y;z-index:2517114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" strokecolor="black [3040]" strokeweight="1pt"/>
            </w:pict>
          </mc:Fallback>
        </mc:AlternateContent>
      </w:r>
    </w:p>
    <w:p w:rsidR="007E75A7" w:rsidRDefault="007E75A7" w:rsidP="007E75A7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42483D5" wp14:editId="67E27132">
                <wp:simplePos x="0" y="0"/>
                <wp:positionH relativeFrom="column">
                  <wp:posOffset>2926080</wp:posOffset>
                </wp:positionH>
                <wp:positionV relativeFrom="paragraph">
                  <wp:posOffset>188754</wp:posOffset>
                </wp:positionV>
                <wp:extent cx="1189196" cy="0"/>
                <wp:effectExtent l="0" t="0" r="0" b="19050"/>
                <wp:wrapNone/>
                <wp:docPr id="299" name="Straight Connector 2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9196" cy="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99" o:spid="_x0000_s1026" style="position:absolute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0.4pt,14.85pt" to="324.05pt,14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" strokecolor="black [3040]">
                <v:stroke dashstyle="dash"/>
              </v:lin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4925C27" wp14:editId="2DE63191">
                <wp:simplePos x="0" y="0"/>
                <wp:positionH relativeFrom="column">
                  <wp:posOffset>1183703</wp:posOffset>
                </wp:positionH>
                <wp:positionV relativeFrom="paragraph">
                  <wp:posOffset>352373</wp:posOffset>
                </wp:positionV>
                <wp:extent cx="3169285" cy="0"/>
                <wp:effectExtent l="0" t="0" r="12065" b="19050"/>
                <wp:wrapNone/>
                <wp:docPr id="295" name="Straight Connector 2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2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95" o:spid="_x0000_s1026" style="position:absolute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27.75pt" to="342.75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730842A4" wp14:editId="1EF18BE9">
                <wp:simplePos x="0" y="0"/>
                <wp:positionH relativeFrom="column">
                  <wp:posOffset>3195638</wp:posOffset>
                </wp:positionH>
                <wp:positionV relativeFrom="paragraph">
                  <wp:posOffset>46196</wp:posOffset>
                </wp:positionV>
                <wp:extent cx="502920" cy="0"/>
                <wp:effectExtent l="0" t="0" r="11430" b="19050"/>
                <wp:wrapNone/>
                <wp:docPr id="296" name="Straight Connector 2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6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65pt,3.65pt" to="291.2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" strokecolor="black [3040]"/>
            </w:pict>
          </mc:Fallback>
        </mc:AlternateContent>
      </w:r>
    </w:p>
    <w:p w:rsidR="00F41473" w:rsidRDefault="007E75A7" w:rsidP="007E75A7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tab/>
      </w:r>
    </w:p>
    <w:p w:rsidR="00C9714F" w:rsidRDefault="00C9714F" w:rsidP="007E75A7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tab/>
      </w:r>
      <w:r w:rsidR="00F41473">
        <w:rPr>
          <w:sz w:val="24"/>
          <w:szCs w:val="24"/>
        </w:rPr>
        <w:tab/>
      </w:r>
      <w:r w:rsidR="00F41473" w:rsidRPr="00F41473">
        <w:rPr>
          <w:position w:val="-60"/>
          <w:sz w:val="24"/>
          <w:szCs w:val="24"/>
        </w:rPr>
        <w:object w:dxaOrig="6300" w:dyaOrig="1320">
          <v:shape id="_x0000_i1026" type="#_x0000_t75" style="width:315pt;height:66pt" o:ole="">
            <v:imagedata r:id="rId50" o:title=""/>
          </v:shape>
          <o:OLEObject Type="Embed" ProgID="Equation.DSMT4" ShapeID="_x0000_i1026" DrawAspect="Content" ObjectID="_1396009229" r:id="rId51"/>
        </w:object>
      </w:r>
    </w:p>
    <w:p w:rsidR="00C9714F" w:rsidRDefault="00C9714F" w:rsidP="007E75A7">
      <w:pPr>
        <w:tabs>
          <w:tab w:val="left" w:pos="0"/>
        </w:tabs>
        <w:ind w:hanging="720"/>
        <w:rPr>
          <w:sz w:val="24"/>
          <w:szCs w:val="24"/>
        </w:rPr>
      </w:pPr>
      <w:r>
        <w:rPr>
          <w:sz w:val="24"/>
          <w:szCs w:val="24"/>
        </w:rPr>
        <w:lastRenderedPageBreak/>
        <w:tab/>
      </w:r>
      <w:r w:rsidR="00F41473">
        <w:rPr>
          <w:sz w:val="24"/>
          <w:szCs w:val="24"/>
        </w:rPr>
        <w:tab/>
      </w:r>
      <w:r w:rsidR="007E1748" w:rsidRPr="007E1748">
        <w:rPr>
          <w:position w:val="-100"/>
          <w:sz w:val="24"/>
          <w:szCs w:val="24"/>
        </w:rPr>
        <w:object w:dxaOrig="2680" w:dyaOrig="2140">
          <v:shape id="_x0000_i1027" type="#_x0000_t75" style="width:134pt;height:107pt" o:ole="">
            <v:imagedata r:id="rId52" o:title=""/>
          </v:shape>
          <o:OLEObject Type="Embed" ProgID="Equation.DSMT4" ShapeID="_x0000_i1027" DrawAspect="Content" ObjectID="_1396009230" r:id="rId53"/>
        </w:object>
      </w:r>
    </w:p>
    <w:p w:rsidR="007E75A7" w:rsidRDefault="007E75A7" w:rsidP="007E75A7">
      <w:pPr>
        <w:ind w:firstLine="720"/>
      </w:pPr>
    </w:p>
    <w:sectPr w:rsidR="007E75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144"/>
  <w:drawingGridVerticalSpacing w:val="144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6719"/>
    <w:rsid w:val="00387D48"/>
    <w:rsid w:val="004E0EF1"/>
    <w:rsid w:val="007E1748"/>
    <w:rsid w:val="007E75A7"/>
    <w:rsid w:val="00C96719"/>
    <w:rsid w:val="00C9714F"/>
    <w:rsid w:val="00D40063"/>
    <w:rsid w:val="00E51C92"/>
    <w:rsid w:val="00F41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67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9671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26" Type="http://schemas.openxmlformats.org/officeDocument/2006/relationships/oleObject" Target="embeddings/oleObject6.bin"/><Relationship Id="rId39" Type="http://schemas.openxmlformats.org/officeDocument/2006/relationships/image" Target="media/image11.wmf"/><Relationship Id="rId3" Type="http://schemas.openxmlformats.org/officeDocument/2006/relationships/settings" Target="settings.xml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8.bin"/><Relationship Id="rId50" Type="http://schemas.openxmlformats.org/officeDocument/2006/relationships/image" Target="media/image13.wmf"/><Relationship Id="rId55" Type="http://schemas.openxmlformats.org/officeDocument/2006/relationships/theme" Target="theme/theme1.xml"/><Relationship Id="rId7" Type="http://schemas.openxmlformats.org/officeDocument/2006/relationships/image" Target="media/image15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5.bin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16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image" Target="media/image50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2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30.bin"/><Relationship Id="rId10" Type="http://schemas.openxmlformats.org/officeDocument/2006/relationships/oleObject" Target="embeddings/oleObject3.bin"/><Relationship Id="rId31" Type="http://schemas.openxmlformats.org/officeDocument/2006/relationships/image" Target="media/image9.wmf"/><Relationship Id="rId44" Type="http://schemas.openxmlformats.org/officeDocument/2006/relationships/oleObject" Target="embeddings/oleObject14.bin"/><Relationship Id="rId19" Type="http://schemas.openxmlformats.org/officeDocument/2006/relationships/image" Target="media/image60.wmf"/><Relationship Id="rId52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2" Type="http://schemas.openxmlformats.org/officeDocument/2006/relationships/image" Target="media/image7.wmf"/><Relationship Id="rId27" Type="http://schemas.openxmlformats.org/officeDocument/2006/relationships/image" Target="media/image8.wmf"/><Relationship Id="rId30" Type="http://schemas.openxmlformats.org/officeDocument/2006/relationships/oleObject" Target="embeddings/oleObject17.bin"/><Relationship Id="rId35" Type="http://schemas.openxmlformats.org/officeDocument/2006/relationships/image" Target="media/image30.wmf"/><Relationship Id="rId43" Type="http://schemas.openxmlformats.org/officeDocument/2006/relationships/image" Target="media/image12.wmf"/><Relationship Id="rId48" Type="http://schemas.openxmlformats.org/officeDocument/2006/relationships/oleObject" Target="embeddings/oleObject1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47</Words>
  <Characters>26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5</cp:revision>
  <dcterms:created xsi:type="dcterms:W3CDTF">2012-04-15T19:01:00Z</dcterms:created>
  <dcterms:modified xsi:type="dcterms:W3CDTF">2012-04-15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